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bookmarkStart w:id="0" w:name="_GoBack"/>
      <w:bookmarkEnd w:id="0"/>
      <w:r w:rsidRPr="00D4067E">
        <w:rPr>
          <w:bCs/>
          <w:sz w:val="22"/>
          <w:szCs w:val="28"/>
          <w:lang w:eastAsia="en-US"/>
        </w:rPr>
        <w:t>Приложение 16</w:t>
      </w:r>
      <w:r w:rsidR="00283592" w:rsidRPr="00D4067E">
        <w:rPr>
          <w:bCs/>
          <w:sz w:val="22"/>
          <w:szCs w:val="28"/>
          <w:lang w:eastAsia="en-US"/>
        </w:rPr>
        <w:t xml:space="preserve"> к</w:t>
      </w:r>
      <w:r w:rsidR="00283592">
        <w:rPr>
          <w:bCs/>
          <w:sz w:val="22"/>
          <w:szCs w:val="28"/>
          <w:lang w:eastAsia="en-US"/>
        </w:rPr>
        <w:t> </w:t>
      </w:r>
      <w:r w:rsidR="00283592" w:rsidRPr="00D4067E">
        <w:rPr>
          <w:bCs/>
          <w:sz w:val="22"/>
          <w:szCs w:val="28"/>
          <w:lang w:eastAsia="en-US"/>
        </w:rPr>
        <w:t>п</w:t>
      </w:r>
      <w:r w:rsidRPr="00D4067E">
        <w:rPr>
          <w:bCs/>
          <w:sz w:val="22"/>
          <w:szCs w:val="28"/>
          <w:lang w:eastAsia="en-US"/>
        </w:rPr>
        <w:t xml:space="preserve">исьму </w:t>
      </w:r>
    </w:p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D4067E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1" w:name="_Toc409692040"/>
      <w:bookmarkStart w:id="2" w:name="_Toc411871233"/>
      <w:bookmarkStart w:id="3" w:name="_Toc411871294"/>
      <w:bookmarkStart w:id="4" w:name="_Toc411871379"/>
      <w:bookmarkStart w:id="5" w:name="_Toc412036229"/>
      <w:bookmarkStart w:id="6" w:name="_Toc412037223"/>
      <w:bookmarkStart w:id="7" w:name="_Toc413061014"/>
      <w:bookmarkStart w:id="8" w:name="_Toc413063796"/>
      <w:bookmarkStart w:id="9" w:name="_Toc437084337"/>
      <w:r w:rsidRPr="00A7248A">
        <w:rPr>
          <w:b/>
          <w:sz w:val="36"/>
          <w:szCs w:val="36"/>
          <w:lang w:eastAsia="en-US"/>
        </w:rPr>
        <w:t>Методические</w:t>
      </w:r>
      <w:r w:rsidR="00404775" w:rsidRPr="00A7248A">
        <w:rPr>
          <w:b/>
          <w:sz w:val="36"/>
          <w:szCs w:val="36"/>
          <w:lang w:eastAsia="en-US"/>
        </w:rPr>
        <w:t xml:space="preserve"> </w:t>
      </w:r>
      <w:r w:rsidRPr="00A7248A">
        <w:rPr>
          <w:b/>
          <w:sz w:val="36"/>
          <w:szCs w:val="36"/>
          <w:lang w:eastAsia="en-US"/>
        </w:rPr>
        <w:t>рекомендации</w:t>
      </w:r>
      <w:bookmarkEnd w:id="1"/>
      <w:bookmarkEnd w:id="2"/>
      <w:bookmarkEnd w:id="3"/>
      <w:bookmarkEnd w:id="4"/>
      <w:bookmarkEnd w:id="5"/>
      <w:bookmarkEnd w:id="6"/>
    </w:p>
    <w:p w:rsidR="00404775" w:rsidRPr="00A7248A" w:rsidRDefault="00283592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п</w:t>
      </w:r>
      <w:r w:rsidR="00404775" w:rsidRPr="00A7248A">
        <w:rPr>
          <w:b/>
          <w:sz w:val="36"/>
          <w:szCs w:val="36"/>
          <w:lang w:eastAsia="en-US"/>
        </w:rPr>
        <w:t>роведени</w:t>
      </w:r>
      <w:r w:rsidR="00642B76" w:rsidRPr="00A7248A">
        <w:rPr>
          <w:b/>
          <w:sz w:val="36"/>
          <w:szCs w:val="36"/>
          <w:lang w:eastAsia="en-US"/>
        </w:rPr>
        <w:t>ю</w:t>
      </w:r>
      <w:r w:rsidR="00404775" w:rsidRPr="00A7248A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о</w:t>
      </w:r>
      <w:r w:rsidR="00404775" w:rsidRPr="00A7248A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в</w:t>
      </w:r>
      <w:r w:rsidR="00404775" w:rsidRPr="00A7248A">
        <w:rPr>
          <w:b/>
          <w:sz w:val="36"/>
          <w:szCs w:val="36"/>
          <w:lang w:eastAsia="en-US"/>
        </w:rPr>
        <w:t>сем учебным предметам</w:t>
      </w:r>
      <w:r w:rsidRPr="00A7248A">
        <w:rPr>
          <w:b/>
          <w:sz w:val="36"/>
          <w:szCs w:val="36"/>
          <w:lang w:eastAsia="en-US"/>
        </w:rPr>
        <w:t xml:space="preserve"> в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ф</w:t>
      </w:r>
      <w:r w:rsidR="00404775" w:rsidRPr="00A7248A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7"/>
      <w:bookmarkEnd w:id="8"/>
      <w:bookmarkEnd w:id="9"/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404775" w:rsidRDefault="00A7248A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="00404775" w:rsidRPr="00D17AEB">
        <w:rPr>
          <w:b/>
          <w:sz w:val="32"/>
        </w:rPr>
        <w:lastRenderedPageBreak/>
        <w:t>Оглавление</w:t>
      </w:r>
    </w:p>
    <w:p w:rsidR="00D17AEB" w:rsidRPr="00D17AEB" w:rsidRDefault="00D17AEB" w:rsidP="00AC7DE1">
      <w:pPr>
        <w:rPr>
          <w:b/>
          <w:sz w:val="32"/>
        </w:rPr>
      </w:pPr>
    </w:p>
    <w:p w:rsidR="00C3050F" w:rsidRPr="00567DEC" w:rsidRDefault="00C3050F">
      <w:pPr>
        <w:pStyle w:val="11"/>
        <w:rPr>
          <w:rFonts w:ascii="Calibri" w:hAnsi="Calibri"/>
          <w:b w:val="0"/>
          <w:noProof/>
          <w:sz w:val="22"/>
          <w:szCs w:val="22"/>
        </w:rPr>
      </w:pPr>
      <w:r>
        <w:rPr>
          <w:b w:val="0"/>
        </w:rPr>
        <w:fldChar w:fldCharType="begin"/>
      </w:r>
      <w:r>
        <w:rPr>
          <w:b w:val="0"/>
        </w:rPr>
        <w:instrText xml:space="preserve"> TOC \o "1-2" \h \z \u </w:instrText>
      </w:r>
      <w:r>
        <w:rPr>
          <w:b w:val="0"/>
        </w:rPr>
        <w:fldChar w:fldCharType="separate"/>
      </w:r>
      <w:hyperlink w:anchor="_Toc438943073" w:history="1">
        <w:r w:rsidRPr="0069681D">
          <w:rPr>
            <w:rStyle w:val="ac"/>
            <w:noProof/>
          </w:rPr>
          <w:t>1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ac"/>
            <w:noProof/>
          </w:rPr>
          <w:t>Общие поло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69681D">
          <w:rPr>
            <w:rStyle w:val="ac"/>
            <w:noProof/>
          </w:rPr>
          <w:t>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69681D">
          <w:rPr>
            <w:rStyle w:val="ac"/>
            <w:noProof/>
          </w:rPr>
          <w:t>Оценивание результатов экзамен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69681D">
          <w:rPr>
            <w:rStyle w:val="ac"/>
            <w:noProof/>
          </w:rPr>
          <w:t>Критерии оценивания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69681D">
          <w:rPr>
            <w:rStyle w:val="ac"/>
            <w:noProof/>
          </w:rPr>
          <w:t>Образец экзаменационного билета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69681D">
          <w:rPr>
            <w:rStyle w:val="ac"/>
            <w:noProof/>
          </w:rPr>
          <w:t>Приложение 1. Рекомендации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к</w:t>
        </w:r>
        <w:r w:rsidR="00C3050F" w:rsidRPr="0069681D">
          <w:rPr>
            <w:rStyle w:val="ac"/>
            <w:noProof/>
          </w:rPr>
          <w:t>валификации ошибок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69681D">
          <w:rPr>
            <w:rStyle w:val="ac"/>
            <w:noProof/>
          </w:rPr>
          <w:t>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69681D">
          <w:rPr>
            <w:rStyle w:val="ac"/>
            <w:noProof/>
          </w:rPr>
          <w:t>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о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ог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69681D">
          <w:rPr>
            <w:rStyle w:val="ac"/>
            <w:noProof/>
          </w:rPr>
          <w:t>5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69681D">
          <w:rPr>
            <w:rStyle w:val="ac"/>
            <w:noProof/>
          </w:rPr>
          <w:t>6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69681D">
          <w:rPr>
            <w:rStyle w:val="ac"/>
            <w:noProof/>
          </w:rPr>
          <w:t>7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69681D">
          <w:rPr>
            <w:rStyle w:val="ac"/>
            <w:noProof/>
          </w:rPr>
          <w:t>8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69681D">
          <w:rPr>
            <w:rStyle w:val="ac"/>
            <w:noProof/>
          </w:rPr>
          <w:t>9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69681D">
          <w:rPr>
            <w:rStyle w:val="ac"/>
            <w:noProof/>
          </w:rPr>
          <w:t>10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69681D">
          <w:rPr>
            <w:rStyle w:val="ac"/>
            <w:noProof/>
          </w:rPr>
          <w:t>1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6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69681D">
          <w:rPr>
            <w:rStyle w:val="ac"/>
            <w:noProof/>
          </w:rPr>
          <w:t>1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69681D">
          <w:rPr>
            <w:rStyle w:val="ac"/>
            <w:noProof/>
          </w:rPr>
          <w:t>Отметк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69681D">
          <w:rPr>
            <w:rStyle w:val="ac"/>
            <w:noProof/>
          </w:rPr>
          <w:t>Характеристика ответа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9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0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69681D">
          <w:rPr>
            <w:rStyle w:val="ac"/>
            <w:noProof/>
          </w:rPr>
          <w:t>12.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1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2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69681D">
          <w:rPr>
            <w:rStyle w:val="ac"/>
            <w:noProof/>
          </w:rPr>
          <w:t>12.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3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4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69681D">
          <w:rPr>
            <w:rStyle w:val="ac"/>
            <w:noProof/>
          </w:rPr>
          <w:t>12.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5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6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69681D">
          <w:rPr>
            <w:rStyle w:val="ac"/>
            <w:noProof/>
          </w:rPr>
          <w:t>12.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7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C3050F" w:rsidRPr="00567DEC" w:rsidRDefault="009A71DF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 w:rsidR="00C3050F"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8 \h </w:instrText>
        </w:r>
        <w:r w:rsidR="00C3050F">
          <w:rPr>
            <w:noProof/>
            <w:webHidden/>
          </w:rPr>
        </w:r>
        <w:r w:rsidR="00C3050F"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 w:rsidR="00C3050F">
          <w:rPr>
            <w:noProof/>
            <w:webHidden/>
          </w:rPr>
          <w:fldChar w:fldCharType="end"/>
        </w:r>
      </w:hyperlink>
    </w:p>
    <w:p w:rsidR="00404775" w:rsidRPr="00D4067E" w:rsidRDefault="00C3050F" w:rsidP="00AC7DE1">
      <w:r>
        <w:rPr>
          <w:b/>
          <w:sz w:val="26"/>
        </w:rPr>
        <w:fldChar w:fldCharType="end"/>
      </w:r>
    </w:p>
    <w:p w:rsidR="00404775" w:rsidRPr="00AC7DE1" w:rsidRDefault="00432116" w:rsidP="00ED2612">
      <w:pPr>
        <w:pStyle w:val="ae"/>
        <w:jc w:val="center"/>
        <w:rPr>
          <w:b/>
        </w:rPr>
      </w:pPr>
      <w:r w:rsidRPr="00D4067E">
        <w:br w:type="page"/>
      </w:r>
      <w:r w:rsidR="00404775" w:rsidRPr="00AC7DE1">
        <w:rPr>
          <w:b/>
          <w:sz w:val="32"/>
        </w:rPr>
        <w:lastRenderedPageBreak/>
        <w:t>Перечень условных обозначений</w:t>
      </w:r>
      <w:r w:rsidR="00283592" w:rsidRPr="00AC7DE1">
        <w:rPr>
          <w:b/>
          <w:sz w:val="32"/>
        </w:rPr>
        <w:t xml:space="preserve"> и</w:t>
      </w:r>
      <w:r w:rsidR="00283592">
        <w:rPr>
          <w:b/>
          <w:sz w:val="32"/>
        </w:rPr>
        <w:t> </w:t>
      </w:r>
      <w:r w:rsidR="00283592" w:rsidRPr="00AC7DE1">
        <w:rPr>
          <w:b/>
          <w:sz w:val="32"/>
        </w:rPr>
        <w:t>с</w:t>
      </w:r>
      <w:r w:rsidR="00404775" w:rsidRPr="00AC7DE1">
        <w:rPr>
          <w:b/>
          <w:sz w:val="32"/>
        </w:rPr>
        <w:t>окращений</w:t>
      </w:r>
    </w:p>
    <w:p w:rsidR="00D17AEB" w:rsidRPr="00D4067E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10"/>
        <w:gridCol w:w="7296"/>
      </w:tblGrid>
      <w:tr w:rsidR="00EF08D3" w:rsidRPr="00D4067E" w:rsidTr="00D3275C">
        <w:trPr>
          <w:trHeight w:val="541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D4067E" w:rsidTr="00D3275C">
        <w:trPr>
          <w:trHeight w:val="1045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D4067E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="00EF08D3" w:rsidRPr="00D4067E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в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п</w:t>
            </w:r>
            <w:r w:rsidR="00EF08D3" w:rsidRPr="00D4067E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="00EF08D3" w:rsidRPr="00D4067E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за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IX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к</w:t>
            </w:r>
            <w:r w:rsidR="00EF08D3" w:rsidRPr="00D4067E">
              <w:rPr>
                <w:sz w:val="26"/>
                <w:szCs w:val="26"/>
                <w:lang w:eastAsia="en-US"/>
              </w:rPr>
              <w:t>ласс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="00EF08D3" w:rsidRPr="00D4067E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D4067E" w:rsidTr="00D3275C">
        <w:trPr>
          <w:trHeight w:val="880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D4067E" w:rsidTr="00E510D1">
        <w:trPr>
          <w:trHeight w:val="898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D4067E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а</w:t>
            </w:r>
            <w:r w:rsidR="00EF08D3" w:rsidRPr="00D4067E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D4067E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D4067E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 w:rsidR="008F5390"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 w:rsidR="008F5390">
              <w:rPr>
                <w:sz w:val="26"/>
                <w:szCs w:val="26"/>
                <w:lang w:eastAsia="en-US"/>
              </w:rPr>
              <w:t>.02.2014</w:t>
            </w:r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Default="00D17AEB" w:rsidP="00AC7DE1"/>
    <w:p w:rsidR="00404775" w:rsidRPr="002F5F14" w:rsidRDefault="00D17AEB" w:rsidP="00AC7DE1">
      <w:pPr>
        <w:pStyle w:val="1"/>
      </w:pPr>
      <w:r>
        <w:br w:type="page"/>
      </w:r>
      <w:bookmarkStart w:id="10" w:name="_Toc437015501"/>
      <w:bookmarkStart w:id="11" w:name="_Toc438943073"/>
      <w:r w:rsidR="00404775" w:rsidRPr="002F5F14">
        <w:lastRenderedPageBreak/>
        <w:t>Общие положения</w:t>
      </w:r>
      <w:bookmarkEnd w:id="10"/>
      <w:bookmarkEnd w:id="11"/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письмен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ых экзаменов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менно: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реждениях, исполняющих наказ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лишения свободы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елами территории Российской Федерации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гранучреждениях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рриториях Республики Кр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рода федерального значения Севастополя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обучающихся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тех, кто обучал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оянию здоровь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м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санаторно-курортн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проводятся необходимые лечебные, реабилитацион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доровительные мероприятия для нужд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ительном лечении,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провод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.</w:t>
      </w:r>
      <w:r w:rsidR="007159F7" w:rsidRPr="007159F7">
        <w:rPr>
          <w:sz w:val="26"/>
          <w:szCs w:val="26"/>
        </w:rPr>
        <w:cr/>
        <w:t xml:space="preserve"> 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ГВЭ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обязательны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(обязательные учебные предметы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обучающего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анский языки), информат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о-коммуникационные технологии (ИКТ)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у народов Российской Федераци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 язык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у языку и/или родной литератур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IX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ласса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но превышать четырех экзаменов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сокращается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бязательных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 Результаты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неудовлетворительные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дут влия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учение аттестат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х учебных предмет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Ряд пунктов Порядка ГИА-9 вступ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лу с 1 сентября 2016 года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 xml:space="preserve">етырем учебным предметам – 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предметам  (русски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а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п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х результато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 (из числа обяза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), они будут повторно допущен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оответствующим учебным предметам.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шедшим ГИА-9 или получивши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е результаты б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предм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им учебным предмета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нее 1 сентября                    2017 год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</w:t>
      </w:r>
      <w:r w:rsidR="00642B76" w:rsidRPr="00D4067E">
        <w:rPr>
          <w:sz w:val="26"/>
          <w:szCs w:val="26"/>
        </w:rPr>
        <w:t>ых</w:t>
      </w:r>
      <w:r w:rsidRPr="00D4067E">
        <w:rPr>
          <w:sz w:val="26"/>
          <w:szCs w:val="26"/>
        </w:rPr>
        <w:t xml:space="preserve"> Методическ</w:t>
      </w:r>
      <w:r w:rsidR="00642B76" w:rsidRPr="00D4067E">
        <w:rPr>
          <w:sz w:val="26"/>
          <w:szCs w:val="26"/>
        </w:rPr>
        <w:t>их</w:t>
      </w:r>
      <w:r w:rsidRPr="00D4067E">
        <w:rPr>
          <w:sz w:val="26"/>
          <w:szCs w:val="26"/>
        </w:rPr>
        <w:t xml:space="preserve"> </w:t>
      </w:r>
      <w:r w:rsidR="00642B76" w:rsidRPr="00D4067E">
        <w:rPr>
          <w:sz w:val="26"/>
          <w:szCs w:val="26"/>
        </w:rPr>
        <w:t>рекомендациях</w:t>
      </w:r>
      <w:r w:rsidRPr="00D4067E">
        <w:rPr>
          <w:sz w:val="26"/>
          <w:szCs w:val="26"/>
        </w:rPr>
        <w:t xml:space="preserve"> даются разъясн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ам</w:t>
      </w:r>
      <w:r w:rsidR="00283592" w:rsidRPr="00D4067E">
        <w:rPr>
          <w:sz w:val="26"/>
          <w:szCs w:val="26"/>
        </w:rPr>
        <w:t xml:space="preserve"> ЭМ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ГВЭ (устная форма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="00642B76" w:rsidRPr="00D4067E">
        <w:rPr>
          <w:sz w:val="26"/>
          <w:szCs w:val="26"/>
        </w:rPr>
        <w:t>етодических рекомендациях</w:t>
      </w:r>
      <w:r w:rsidRPr="00D4067E">
        <w:rPr>
          <w:sz w:val="26"/>
          <w:szCs w:val="26"/>
        </w:rPr>
        <w:t xml:space="preserve"> комментируются подход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бору содержания ЭМ, описываются экзаменационные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ы заданий, формулируются треб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ганиз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ю экзамена, даются рекомендации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D4067E">
        <w:rPr>
          <w:sz w:val="26"/>
          <w:szCs w:val="26"/>
        </w:rPr>
        <w:t>05.03.2004</w:t>
      </w:r>
      <w:r w:rsidR="008C06AC">
        <w:rPr>
          <w:sz w:val="26"/>
          <w:szCs w:val="26"/>
        </w:rPr>
        <w:t xml:space="preserve"> </w:t>
      </w:r>
      <w:r w:rsidRPr="00D4067E">
        <w:rPr>
          <w:sz w:val="26"/>
          <w:szCs w:val="26"/>
        </w:rPr>
        <w:t>№ 1089).</w:t>
      </w:r>
    </w:p>
    <w:p w:rsidR="00404775" w:rsidRPr="00D4067E" w:rsidRDefault="008C06AC" w:rsidP="00AC7DE1">
      <w:pPr>
        <w:pStyle w:val="1"/>
      </w:pPr>
      <w:r>
        <w:rPr>
          <w:sz w:val="26"/>
          <w:szCs w:val="26"/>
        </w:rPr>
        <w:br w:type="page"/>
      </w:r>
      <w:bookmarkStart w:id="12" w:name="_Toc438943074"/>
      <w:r>
        <w:lastRenderedPageBreak/>
        <w:t>Г</w:t>
      </w:r>
      <w:r w:rsidR="007012B9">
        <w:t>ВЭ-</w:t>
      </w:r>
      <w:r w:rsidR="00B03230"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="00B03230" w:rsidRPr="00D4067E">
        <w:t>усскому языку (устная форма)</w:t>
      </w:r>
      <w:bookmarkEnd w:id="12"/>
    </w:p>
    <w:p w:rsidR="00404775" w:rsidRPr="00D4067E" w:rsidRDefault="00404775" w:rsidP="00AC7DE1">
      <w:pPr>
        <w:pStyle w:val="2"/>
        <w:rPr>
          <w:rFonts w:cs="Times New Roman"/>
        </w:rPr>
      </w:pPr>
      <w:bookmarkStart w:id="13" w:name="_Toc438943075"/>
      <w:bookmarkStart w:id="14" w:name="_Toc435461214"/>
      <w:r w:rsidRPr="00D4067E">
        <w:rPr>
          <w:rFonts w:cs="Times New Roman"/>
        </w:rPr>
        <w:t>Особенности экзаменационной работы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3"/>
      <w:r w:rsidRPr="00D4067E">
        <w:rPr>
          <w:rFonts w:cs="Times New Roman"/>
        </w:rPr>
        <w:t xml:space="preserve"> </w:t>
      </w:r>
      <w:bookmarkEnd w:id="14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5" w:name="_Toc438943076"/>
      <w:bookmarkStart w:id="16" w:name="_Toc43546121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5"/>
      <w:r w:rsidRPr="00D4067E">
        <w:rPr>
          <w:rFonts w:cs="Times New Roman"/>
        </w:rPr>
        <w:t xml:space="preserve"> </w:t>
      </w:r>
      <w:bookmarkEnd w:id="16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</w:t>
      </w:r>
      <w:r w:rsidR="00283592" w:rsidRPr="00D4067E">
        <w:rPr>
          <w:b/>
          <w:sz w:val="26"/>
          <w:szCs w:val="26"/>
        </w:rPr>
        <w:t xml:space="preserve"> ЭМ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по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р</w:t>
      </w:r>
      <w:r w:rsidRPr="00D4067E">
        <w:rPr>
          <w:b/>
          <w:sz w:val="26"/>
          <w:szCs w:val="26"/>
        </w:rPr>
        <w:t>усскому языку для ГВЭ-9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у</w:t>
      </w:r>
      <w:r w:rsidRPr="00D4067E">
        <w:rPr>
          <w:b/>
          <w:sz w:val="26"/>
          <w:szCs w:val="26"/>
        </w:rPr>
        <w:t>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задания.</w:t>
      </w:r>
    </w:p>
    <w:p w:rsidR="00404775" w:rsidRPr="00D4067E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нгвистическую тему, использу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честве иллюстрации примеры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а.</w:t>
      </w:r>
    </w:p>
    <w:p w:rsidR="00404775" w:rsidRPr="00D4067E" w:rsidRDefault="00404775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т вопрос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учающегося информационно-смысловой переработки текс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провести указа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языковое явле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каз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м устном высказыван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и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они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умения выпускника решать практические зада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изуч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е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рне слова; правописание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зличных частях речи; 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жноподчинен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оюзном слож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водными конструкция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аст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30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б</w:t>
      </w:r>
      <w:r w:rsidRPr="00D4067E">
        <w:rPr>
          <w:b/>
          <w:sz w:val="26"/>
          <w:szCs w:val="26"/>
        </w:rPr>
        <w:t>илет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</w:t>
      </w:r>
      <w:r w:rsidRPr="00D4067E">
        <w:rPr>
          <w:sz w:val="26"/>
          <w:szCs w:val="26"/>
        </w:rPr>
        <w:br/>
        <w:t>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7" w:name="_Toc438943077"/>
      <w:bookmarkStart w:id="18" w:name="_Toc435461216"/>
      <w:r w:rsidRPr="00D4067E">
        <w:rPr>
          <w:rFonts w:cs="Times New Roman"/>
        </w:rPr>
        <w:t>Оценивание результатов экзамена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7"/>
      <w:r w:rsidRPr="00D4067E">
        <w:rPr>
          <w:rFonts w:cs="Times New Roman"/>
        </w:rPr>
        <w:t xml:space="preserve"> </w:t>
      </w:r>
      <w:bookmarkEnd w:id="1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м критериям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е задание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считыв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трех заданий экзаменационного билета – 17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ные зада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(устная форма)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60"/>
        <w:gridCol w:w="1446"/>
        <w:gridCol w:w="1460"/>
        <w:gridCol w:w="1460"/>
      </w:tblGrid>
      <w:tr w:rsidR="00404775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п</w:t>
            </w:r>
            <w:r w:rsidRPr="00D4067E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404775" w:rsidRPr="00D4067E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19" w:name="_Toc435461217"/>
      <w:bookmarkStart w:id="20" w:name="_Toc438943078"/>
      <w:bookmarkStart w:id="21" w:name="_Toc413068378"/>
      <w:r w:rsidRPr="00D4067E">
        <w:rPr>
          <w:rFonts w:cs="Times New Roman"/>
        </w:rPr>
        <w:t>Критерии оценивания ГВЭ-9 (устная форма)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9"/>
      <w:bookmarkEnd w:id="20"/>
      <w:r w:rsidRPr="00D4067E">
        <w:rPr>
          <w:rFonts w:cs="Times New Roman"/>
        </w:rPr>
        <w:t xml:space="preserve"> </w:t>
      </w:r>
      <w:r w:rsidRPr="00D4067E">
        <w:rPr>
          <w:rFonts w:cs="Times New Roman"/>
        </w:rPr>
        <w:br/>
      </w:r>
      <w:bookmarkEnd w:id="21"/>
    </w:p>
    <w:p w:rsidR="00404775" w:rsidRPr="00D4067E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чно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D4067E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sz w:val="26"/>
          <w:szCs w:val="26"/>
        </w:rPr>
        <w:cr/>
      </w:r>
      <w:r w:rsidRPr="007159F7">
        <w:rPr>
          <w:i/>
          <w:sz w:val="26"/>
          <w:szCs w:val="26"/>
        </w:rPr>
        <w:t xml:space="preserve"> Т</w:t>
      </w:r>
      <w:r w:rsidR="00404775"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D4067E">
              <w:rPr>
                <w:b/>
                <w:sz w:val="26"/>
                <w:szCs w:val="26"/>
              </w:rPr>
              <w:t xml:space="preserve"> и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38132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D4067E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</w:t>
            </w:r>
            <w:r w:rsidR="00283592" w:rsidRPr="00D4067E">
              <w:rPr>
                <w:sz w:val="26"/>
                <w:szCs w:val="26"/>
              </w:rPr>
              <w:t xml:space="preserve"> з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</w:t>
            </w:r>
            <w:r w:rsidR="00283592" w:rsidRPr="00D4067E">
              <w:rPr>
                <w:sz w:val="26"/>
                <w:szCs w:val="26"/>
              </w:rPr>
              <w:t xml:space="preserve"> п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ю К2 выставляется 0 баллов,</w:t>
            </w:r>
            <w:r w:rsidR="00283592" w:rsidRPr="00D4067E">
              <w:rPr>
                <w:sz w:val="26"/>
                <w:szCs w:val="26"/>
              </w:rPr>
              <w:t xml:space="preserve"> т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е считается невыполненным,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п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D4067E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7146"/>
        <w:gridCol w:w="1359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по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о</w:t>
            </w:r>
            <w:r w:rsidRPr="00D4067E">
              <w:rPr>
                <w:b/>
                <w:i/>
                <w:sz w:val="26"/>
                <w:szCs w:val="26"/>
              </w:rPr>
              <w:t>тветам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на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в</w:t>
            </w:r>
            <w:r w:rsidRPr="00D4067E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л</w:t>
            </w:r>
            <w:r w:rsidRPr="00D4067E">
              <w:rPr>
                <w:sz w:val="26"/>
                <w:szCs w:val="26"/>
              </w:rPr>
              <w:t>огик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D4067E" w:rsidRDefault="00B03230" w:rsidP="00AC7DE1">
      <w:pPr>
        <w:pStyle w:val="2"/>
      </w:pPr>
      <w:bookmarkStart w:id="22" w:name="_Toc435461218"/>
      <w:bookmarkStart w:id="23" w:name="_Toc438943079"/>
      <w:r w:rsidRPr="00D4067E">
        <w:t>Образец экзаменационного билета</w:t>
      </w:r>
      <w:r w:rsidR="007012B9">
        <w:t xml:space="preserve"> ГВЭ</w:t>
      </w:r>
      <w:r w:rsidRPr="00D4067E">
        <w:t>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22"/>
      <w:bookmarkEnd w:id="23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ите задания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рез голод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ую Москв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тому всегда заворачи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магу очень тщатель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 хитро, чтобы нельзя было догадаться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акете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цвет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Однажд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е пакет надорвался.</w:t>
      </w:r>
      <w:r w:rsidR="00283592" w:rsidRPr="00D4067E">
        <w:rPr>
          <w:sz w:val="26"/>
          <w:szCs w:val="26"/>
        </w:rPr>
        <w:t xml:space="preserve"> 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метил этого, пока пожилая женщ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лой косынк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росила меня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де это</w:t>
      </w:r>
      <w:r w:rsidR="00283592" w:rsidRPr="00D4067E">
        <w:rPr>
          <w:sz w:val="26"/>
          <w:szCs w:val="26"/>
        </w:rPr>
        <w:t xml:space="preserve"> в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йчас достали такую прелесть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ржите, – предупредила кондукторша, –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толкают ва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цветы помнут. Знаете, какой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с народ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иной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ышал шёпот такой тихий, чт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азу сообразил, откуда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дёт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лянулся. Позади меня стояла бледная девочка лет деся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цветшем розовом плать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оляюще смотре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серыми, как оловянные плошки, глаз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инственно, – дайте цветочек! Ну, пожалуйста, дайт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</w:t>
      </w:r>
      <w:r w:rsidR="00283592" w:rsidRPr="00D4067E">
        <w:rPr>
          <w:sz w:val="26"/>
          <w:szCs w:val="26"/>
        </w:rPr>
        <w:t xml:space="preserve"> ей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хровую гвоздику. Под завистлив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ней площадке, выпрыгну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аго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чез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воляла – так каждый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просил цветок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к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ёз, опусти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веток сияющие гла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</w:t>
      </w:r>
      <w:r w:rsidR="00283592" w:rsidRPr="00D4067E">
        <w:rPr>
          <w:sz w:val="26"/>
          <w:szCs w:val="26"/>
        </w:rPr>
        <w:t xml:space="preserve"> к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здал весь буке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друг увиде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шарпанном вагоне трамвая столько блес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лазах, приветливых улыбок, столько восхищения, скольк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тречал, кажется, никогда</w:t>
      </w:r>
      <w:r w:rsidR="00283592" w:rsidRPr="00D4067E">
        <w:rPr>
          <w:sz w:val="26"/>
          <w:szCs w:val="26"/>
        </w:rPr>
        <w:t xml:space="preserve"> н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го случая,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ле. Как буд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язный этот вагон ворвалось ослепительное солнц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есло молодость всем этим утомлён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щё невесть чего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о цветок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 показалось, чт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саленный портфель упала сле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этого выдерж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очи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я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ё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к долго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ры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уше боль своей стар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го молодого сердца, ес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сдержать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плакал при всех. </w:t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404775" w:rsidRPr="00D4067E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жебных частях реч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ить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тановке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два примера предложений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24" w:name="_Toc438211981"/>
      <w:bookmarkStart w:id="25" w:name="_Toc438943080"/>
      <w:bookmarkStart w:id="26" w:name="_Toc435461232"/>
      <w:r w:rsidRPr="00D4067E">
        <w:rPr>
          <w:rFonts w:cs="Times New Roman"/>
        </w:rPr>
        <w:t>Приложение 1. Рекомендации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к</w:t>
      </w:r>
      <w:r w:rsidRPr="00D4067E">
        <w:rPr>
          <w:rFonts w:cs="Times New Roman"/>
        </w:rPr>
        <w:t>валификации ошибок</w:t>
      </w:r>
      <w:bookmarkEnd w:id="24"/>
      <w:bookmarkEnd w:id="25"/>
      <w:r w:rsidRPr="00D4067E">
        <w:rPr>
          <w:rFonts w:cs="Times New Roman"/>
        </w:rPr>
        <w:t xml:space="preserve"> </w:t>
      </w:r>
      <w:bookmarkEnd w:id="26"/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е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н</w:t>
      </w:r>
      <w:r w:rsidRPr="00D4067E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о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м</w:t>
      </w:r>
      <w:r w:rsidRPr="00D4067E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D4067E">
        <w:rPr>
          <w:rStyle w:val="ad"/>
          <w:bCs/>
          <w:sz w:val="26"/>
          <w:szCs w:val="26"/>
          <w:shd w:val="clear" w:color="auto" w:fill="FFFFFF"/>
        </w:rPr>
        <w:footnoteReference w:id="1"/>
      </w:r>
      <w:r w:rsidRPr="00D4067E">
        <w:rPr>
          <w:bCs/>
          <w:sz w:val="26"/>
          <w:szCs w:val="26"/>
          <w:shd w:val="clear" w:color="auto" w:fill="FFFFFF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с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с</w:t>
      </w:r>
      <w:r w:rsidRPr="00D4067E">
        <w:rPr>
          <w:b/>
          <w:sz w:val="26"/>
          <w:szCs w:val="26"/>
          <w:shd w:val="clear" w:color="auto" w:fill="FFFFFF"/>
        </w:rPr>
        <w:t>одержанием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и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л</w:t>
      </w:r>
      <w:r w:rsidRPr="00D4067E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азывании ситуации или отдельных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ей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 события;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последовательности действ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ии п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й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пра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новом материале – различного рода искажения факт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анны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ым материа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уб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место «Княжна Мери», выпускник написал «Княжна Мэри»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ываться при оценивании работы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развернутого монологического высказыван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ую тему, начина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ступлений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анчивая отдельными логическими несообразност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ковании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.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цовка (подведение итога). Следует отметить, что данная композиция является характерной, типовой,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</w:rPr>
        <w:lastRenderedPageBreak/>
        <w:t>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ой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компонентов. Текст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предельна. При написании сочинения необходимо логич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частях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ыдущий контекст, котор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амом тексте отсутствует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С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обенной силой этот эпизод описан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 xml:space="preserve">омане... </w:t>
      </w:r>
      <w:r w:rsidRPr="00D4067E">
        <w:rPr>
          <w:sz w:val="26"/>
          <w:szCs w:val="26"/>
        </w:rPr>
        <w:t>Наличие указательных словофор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ых предложениях отсыла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шествующему тексту, таким образом, сами предложени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ут служить началом сочин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й части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ыну Митрофанушке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воспитани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и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ыслях, нарушен порядок предложений, что приводи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вязности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з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и дни.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рата Скотинин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репостных. Простакова – властная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естокая помещица.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ение взято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пеку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предложения, что вед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D4067E">
        <w:rPr>
          <w:i/>
          <w:sz w:val="26"/>
          <w:szCs w:val="26"/>
        </w:rPr>
        <w:t xml:space="preserve"> 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ыстрым переходом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л</w:t>
      </w:r>
      <w:r w:rsidRPr="00D4067E">
        <w:rPr>
          <w:i/>
          <w:sz w:val="26"/>
          <w:szCs w:val="26"/>
        </w:rPr>
        <w:t>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аркое лето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ает причин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е, ча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е, смежные я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</w:t>
      </w:r>
      <w:r w:rsidR="00283592" w:rsidRPr="00D4067E">
        <w:rPr>
          <w:i/>
          <w:sz w:val="26"/>
          <w:szCs w:val="26"/>
        </w:rPr>
        <w:t xml:space="preserve"> у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его был Захар – его слуг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трастно любит сына,</w:t>
      </w:r>
      <w:r w:rsidR="00283592" w:rsidRPr="00D4067E">
        <w:rPr>
          <w:i/>
          <w:sz w:val="26"/>
          <w:szCs w:val="26"/>
        </w:rPr>
        <w:t xml:space="preserve"> н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е лень, распущен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ессердечие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</w:t>
      </w:r>
      <w:r w:rsidR="00283592" w:rsidRPr="00D4067E">
        <w:rPr>
          <w:b/>
          <w:sz w:val="26"/>
          <w:szCs w:val="26"/>
        </w:rPr>
        <w:t xml:space="preserve"> с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,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и, чаще все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слова.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имуществу это нарушения лексических норм, например: </w:t>
      </w:r>
      <w:r w:rsidRPr="00D4067E">
        <w:rPr>
          <w:i/>
          <w:sz w:val="26"/>
          <w:szCs w:val="26"/>
        </w:rPr>
        <w:t>Штольц – один</w:t>
      </w:r>
      <w:r w:rsidR="00283592" w:rsidRPr="00D4067E">
        <w:rPr>
          <w:i/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lastRenderedPageBreak/>
        <w:t>из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г</w:t>
      </w:r>
      <w:r w:rsidRPr="00D4067E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 xml:space="preserve">ойне двух единственных сыновей. </w:t>
      </w:r>
      <w:r w:rsidRPr="00D4067E">
        <w:rPr>
          <w:sz w:val="26"/>
          <w:szCs w:val="26"/>
        </w:rPr>
        <w:t>Сам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держит, оно лишь неудачно употреблено, не «вписывается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ет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им ближайшим окружение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свойственном ему значении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сторечн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 языке сочетаются друг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о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а;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диций употребления, вызванных языковой практикой (слов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раниченной сочетаемостью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есном тексте близки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образие синтаксических конструкц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днозначному пониманию предлож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рошего уровня.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к грамматических (об этом см. далее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омонимов, антонимов, синоним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раненная контекстом многозначность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ю оврагов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аких случаях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го-нибудь и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то-нибудь</w:t>
      </w:r>
      <w:r w:rsidRPr="00D4067E">
        <w:rPr>
          <w:sz w:val="26"/>
          <w:szCs w:val="26"/>
        </w:rPr>
        <w:t>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 предложении, имеет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е синонима: </w:t>
      </w:r>
      <w:r w:rsidRPr="00D4067E">
        <w:rPr>
          <w:i/>
          <w:sz w:val="26"/>
          <w:szCs w:val="26"/>
        </w:rPr>
        <w:t>Имя этого поэта знакомо</w:t>
      </w:r>
      <w:r w:rsidR="00283592" w:rsidRPr="00D4067E">
        <w:rPr>
          <w:i/>
          <w:sz w:val="26"/>
          <w:szCs w:val="26"/>
        </w:rPr>
        <w:t xml:space="preserve"> в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 нам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</w:t>
      </w:r>
      <w:r w:rsidRPr="00D4067E">
        <w:rPr>
          <w:sz w:val="26"/>
          <w:szCs w:val="26"/>
        </w:rPr>
        <w:lastRenderedPageBreak/>
        <w:t xml:space="preserve">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антитезы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ретьей части текста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</w:t>
      </w:r>
      <w:r w:rsidR="00283592" w:rsidRPr="00D4067E">
        <w:rPr>
          <w:i/>
          <w:sz w:val="26"/>
          <w:szCs w:val="26"/>
        </w:rPr>
        <w:t>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поставлении контрастных слов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ются даже контекстуальными антонимами, посколь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ают разнополярных проявлений од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а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арии, начальник скоропостижно прибыл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ъект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395"/>
        <w:gridCol w:w="4510"/>
      </w:tblGrid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на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ругую колею.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т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т</w:t>
            </w:r>
            <w:r w:rsidRPr="00D4067E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б</w:t>
            </w:r>
            <w:r w:rsidRPr="00D4067E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р</w:t>
            </w:r>
            <w:r w:rsidRPr="00D4067E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з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р</w:t>
            </w:r>
            <w:r w:rsidRPr="00D4067E">
              <w:rPr>
                <w:b/>
                <w:sz w:val="26"/>
                <w:szCs w:val="26"/>
                <w:lang w:eastAsia="en-US"/>
              </w:rPr>
              <w:t>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носи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ж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D4067E" w:rsidRDefault="00404775" w:rsidP="00AC7DE1">
      <w:pPr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ужен контекст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ки речевой, которая выя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е.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ет также смешивать ошибки грамматическ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фографически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азуемым, ошибочном построении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сложных предложе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ешении прямо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свенной ре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границ предложения. Например: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ообразовательной структуре слова, использован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ставка и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т суффикс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людаются нормы управления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тке, болят ноги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чинении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тел показать значение спорт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чему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люблю</w:t>
      </w:r>
      <w:r w:rsidRPr="00D4067E">
        <w:rPr>
          <w:sz w:val="26"/>
          <w:szCs w:val="26"/>
        </w:rPr>
        <w:t xml:space="preserve"> (неправильно построены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ом (1)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ем глагольных форм, наречий, частиц: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нии личных форм глаголов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д</w:t>
      </w:r>
      <w:r w:rsidRPr="00D4067E">
        <w:rPr>
          <w:i/>
          <w:sz w:val="26"/>
          <w:szCs w:val="26"/>
        </w:rPr>
        <w:t>вигает чувство сострадания</w:t>
      </w:r>
      <w:r w:rsidRPr="00D4067E">
        <w:rPr>
          <w:sz w:val="26"/>
          <w:szCs w:val="26"/>
        </w:rPr>
        <w:t xml:space="preserve"> (норма для употреб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дей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нии деепричастий: </w:t>
      </w:r>
      <w:r w:rsidRPr="00D4067E">
        <w:rPr>
          <w:i/>
          <w:sz w:val="26"/>
          <w:szCs w:val="26"/>
        </w:rPr>
        <w:t>Выше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ем закономерносте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 грамматики, возникающие под влиянием простореч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лек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оме того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ичным можно отне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таксические ошибк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менно: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рушение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казуемым: </w:t>
      </w:r>
      <w:r w:rsidRPr="00D4067E">
        <w:rPr>
          <w:i/>
          <w:sz w:val="26"/>
          <w:szCs w:val="26"/>
        </w:rPr>
        <w:t>Главное, чему теперь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</w:t>
      </w:r>
      <w:r w:rsidRPr="00D4067E">
        <w:rPr>
          <w:sz w:val="26"/>
          <w:szCs w:val="26"/>
        </w:rPr>
        <w:t xml:space="preserve"> </w:t>
      </w:r>
      <w:r w:rsidRPr="00D4067E">
        <w:rPr>
          <w:i/>
          <w:sz w:val="26"/>
          <w:szCs w:val="26"/>
        </w:rPr>
        <w:t>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потреблением частиц: </w:t>
      </w:r>
      <w:r w:rsidRPr="00D4067E">
        <w:rPr>
          <w:i/>
          <w:sz w:val="26"/>
          <w:szCs w:val="26"/>
        </w:rPr>
        <w:t>Хорошо было бы, если</w:t>
      </w:r>
      <w:r w:rsidR="00283592" w:rsidRPr="00D4067E">
        <w:rPr>
          <w:i/>
          <w:sz w:val="26"/>
          <w:szCs w:val="26"/>
        </w:rPr>
        <w:t xml:space="preserve"> бы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а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ртине стояла</w:t>
      </w:r>
      <w:r w:rsidR="00283592" w:rsidRPr="00D4067E">
        <w:rPr>
          <w:i/>
          <w:sz w:val="26"/>
          <w:szCs w:val="26"/>
        </w:rPr>
        <w:t xml:space="preserve"> бы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дпись художника</w:t>
      </w:r>
      <w:r w:rsidRPr="00D4067E">
        <w:rPr>
          <w:sz w:val="26"/>
          <w:szCs w:val="26"/>
        </w:rPr>
        <w:t>; отрыв частицы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 компонента предложения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закономерность часто наруша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инениях)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е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У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тор текста понимает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лько как просвещенность, интеллигентность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нятием «умный» связывалось представление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льнодумств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993"/>
        <w:gridCol w:w="4536"/>
        <w:gridCol w:w="4373"/>
      </w:tblGrid>
      <w:tr w:rsidR="00404775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ж</w:t>
            </w:r>
            <w:r w:rsidRPr="00D4067E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Pr="00D4067E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pacing w:val="-8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е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д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к</w:t>
            </w:r>
            <w:r w:rsidRPr="00D4067E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огласен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на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 xml:space="preserve">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bookmarkStart w:id="31" w:name="_Toc435456132"/>
      <w:r w:rsidRPr="00D4067E">
        <w:br w:type="page"/>
      </w:r>
      <w:bookmarkStart w:id="32" w:name="_Toc43894308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1"/>
      <w:bookmarkEnd w:id="32"/>
    </w:p>
    <w:p w:rsidR="00404775" w:rsidRPr="00D4067E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3"/>
      <w:bookmarkEnd w:id="34"/>
      <w:bookmarkEnd w:id="35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4D3817" w:rsidRDefault="00404775" w:rsidP="004D3817">
      <w:pPr>
        <w:pStyle w:val="2"/>
        <w:rPr>
          <w:rFonts w:cs="Times New Roman"/>
        </w:rPr>
      </w:pPr>
      <w:bookmarkStart w:id="36" w:name="_Toc435440075"/>
      <w:bookmarkStart w:id="37" w:name="_Toc435456134"/>
      <w:bookmarkStart w:id="38" w:name="_Toc43894308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36"/>
      <w:r w:rsidRPr="00D4067E">
        <w:rPr>
          <w:rFonts w:cs="Times New Roman"/>
        </w:rPr>
        <w:t xml:space="preserve">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м</w:t>
      </w:r>
      <w:r w:rsidRPr="00D4067E">
        <w:rPr>
          <w:rFonts w:cs="Times New Roman"/>
        </w:rPr>
        <w:t>атематике (устная форма)</w:t>
      </w:r>
      <w:bookmarkEnd w:id="37"/>
      <w:bookmarkEnd w:id="38"/>
    </w:p>
    <w:p w:rsidR="00404775" w:rsidRPr="00D4067E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 xml:space="preserve">татистик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28"/>
        <w:gridCol w:w="3519"/>
      </w:tblGrid>
      <w:tr w:rsidR="00404775" w:rsidRPr="00D4067E" w:rsidTr="000F1626">
        <w:trPr>
          <w:trHeight w:val="567"/>
        </w:trPr>
        <w:tc>
          <w:tcPr>
            <w:tcW w:w="622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 сформированы следующие умения: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казательства, сопровожда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ходимыми чертежами, рисунками, схем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мволику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фигураций, примеры применения изученных свойств,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ов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математическими фактами, понятиям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ми решения задач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вестным формула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графиками функций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венства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решения задач.</w:t>
      </w:r>
    </w:p>
    <w:p w:rsidR="00404775" w:rsidRPr="00D4067E" w:rsidRDefault="00404775" w:rsidP="00AC7DE1">
      <w:pPr>
        <w:jc w:val="both"/>
        <w:rPr>
          <w:i/>
          <w:sz w:val="26"/>
          <w:szCs w:val="26"/>
        </w:rPr>
      </w:pPr>
    </w:p>
    <w:p w:rsidR="00404775" w:rsidRPr="00D4067E" w:rsidRDefault="00404775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М</w:t>
      </w:r>
      <w:r w:rsidRPr="00D4067E">
        <w:rPr>
          <w:b/>
          <w:sz w:val="26"/>
          <w:szCs w:val="26"/>
        </w:rPr>
        <w:t>АТЕМАТИКЕ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 w:firstRow="0" w:lastRow="0" w:firstColumn="0" w:lastColumn="0" w:noHBand="0" w:noVBand="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D4067E" w:rsidTr="00277F04">
        <w:trPr>
          <w:cantSplit/>
        </w:trPr>
        <w:tc>
          <w:tcPr>
            <w:tcW w:w="567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</w:t>
            </w:r>
            <w:r w:rsidR="00283592" w:rsidRPr="00D4067E">
              <w:rPr>
                <w:bCs/>
                <w:sz w:val="26"/>
                <w:szCs w:val="26"/>
              </w:rPr>
              <w:t xml:space="preserve"> за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в</w:t>
            </w:r>
            <w:r w:rsidRPr="00D4067E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чётом ограничений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итать графики функций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39" w:name="_Toc435456135"/>
      <w:bookmarkStart w:id="40" w:name="_Toc43894308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39"/>
      <w:bookmarkEnd w:id="4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риалов, пользование которыми разреше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м программам основного обще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ния, используемых при его проведении в 2016 году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 выдаются вмест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ом экзаменационной работ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pStyle w:val="3"/>
      </w:pPr>
      <w:bookmarkStart w:id="41" w:name="_Toc435456136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1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F04286" w:rsidRDefault="00404775" w:rsidP="00F04286">
      <w:pPr>
        <w:pStyle w:val="3"/>
      </w:pPr>
      <w:bookmarkStart w:id="42" w:name="_Toc435456137"/>
      <w:r w:rsidRPr="00F04286">
        <w:t>Система оценивания выполнения отдельных заданий</w:t>
      </w:r>
      <w:r w:rsidR="00283592" w:rsidRPr="00F04286">
        <w:t xml:space="preserve"> и</w:t>
      </w:r>
      <w:r w:rsidR="00283592">
        <w:t> </w:t>
      </w:r>
      <w:r w:rsidR="00283592" w:rsidRPr="00F04286">
        <w:t>э</w:t>
      </w:r>
      <w:r w:rsidRPr="00F04286">
        <w:t>кзаменационной работы</w:t>
      </w:r>
      <w:r w:rsidR="00283592" w:rsidRPr="00F04286">
        <w:t xml:space="preserve"> в</w:t>
      </w:r>
      <w:r w:rsidR="00283592">
        <w:t> </w:t>
      </w:r>
      <w:r w:rsidR="00283592" w:rsidRPr="00F04286">
        <w:t>ц</w:t>
      </w:r>
      <w:r w:rsidRPr="00F04286">
        <w:t>елом</w:t>
      </w:r>
      <w:bookmarkEnd w:id="42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, если выпускник при сдаче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получил отмет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же удовлетворительной.</w:t>
      </w: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и критериями проверки каждого задания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5"/>
        <w:gridCol w:w="1460"/>
      </w:tblGrid>
      <w:tr w:rsidR="00404775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b/>
                <w:bCs/>
                <w:sz w:val="26"/>
                <w:szCs w:val="26"/>
              </w:rPr>
              <w:t xml:space="preserve"> 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ационный билет – 10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</w:t>
      </w:r>
      <w:r w:rsidR="00283592" w:rsidRPr="00D4067E">
        <w:rPr>
          <w:b/>
          <w:sz w:val="26"/>
          <w:szCs w:val="26"/>
        </w:rPr>
        <w:t xml:space="preserve"> з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ение экзаменационной работы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метку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ятибалльной шкале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893"/>
        <w:gridCol w:w="1458"/>
        <w:gridCol w:w="1458"/>
        <w:gridCol w:w="1458"/>
        <w:gridCol w:w="1452"/>
      </w:tblGrid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8C06AC" w:rsidP="00AC7DE1">
      <w:pPr>
        <w:pStyle w:val="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lastRenderedPageBreak/>
        <w:t>О</w:t>
      </w:r>
      <w:r w:rsidR="00B03230" w:rsidRPr="00D4067E">
        <w:t>бразец экзаменационного билета</w:t>
      </w:r>
      <w:r w:rsidR="007012B9">
        <w:t xml:space="preserve"> ГВЭ</w:t>
      </w:r>
      <w:r w:rsidR="00B03230"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="00B03230" w:rsidRPr="00D4067E">
        <w:t>атематике (устная форма)</w:t>
      </w:r>
      <w:bookmarkEnd w:id="43"/>
      <w:bookmarkEnd w:id="44"/>
    </w:p>
    <w:p w:rsidR="00404775" w:rsidRPr="00D4067E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9" o:title=""/>
          </v:shape>
          <o:OLEObject Type="Embed" ProgID="Equation.DSMT4" ShapeID="_x0000_i1025" DrawAspect="Content" ObjectID="_1514724712" r:id="rId10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1" o:title=""/>
                </v:shape>
                <o:OLEObject Type="Embed" ProgID="Equation.DSMT4" ShapeID="_x0000_i1026" DrawAspect="Content" ObjectID="_1514724713" r:id="rId12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3" o:title=""/>
                </v:shape>
                <o:OLEObject Type="Embed" ProgID="Equation.DSMT4" ShapeID="_x0000_i1027" DrawAspect="Content" ObjectID="_1514724714" r:id="rId14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5" o:title=""/>
                </v:shape>
                <o:OLEObject Type="Embed" ProgID="Equation.DSMT4" ShapeID="_x0000_i1028" DrawAspect="Content" ObjectID="_1514724715" r:id="rId16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7" o:title=""/>
                </v:shape>
                <o:OLEObject Type="Embed" ProgID="Equation.DSMT4" ShapeID="_x0000_i1029" DrawAspect="Content" ObjectID="_1514724716" r:id="rId18"/>
              </w:object>
            </w:r>
          </w:p>
        </w:tc>
      </w:tr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</w:tr>
      <w:tr w:rsidR="00404775" w:rsidRPr="00D4067E" w:rsidTr="00BD71F6">
        <w:tblPrEx>
          <w:tblCellMar>
            <w:left w:w="0" w:type="dxa"/>
            <w:right w:w="0" w:type="dxa"/>
          </w:tblCellMar>
          <w:tblLook w:val="0000" w:firstRow="0" w:lastRow="0" w:firstColumn="0" w:lastColumn="0" w:noHBand="0" w:noVBand="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9" o:title=""/>
          </v:shape>
          <o:OLEObject Type="Embed" ProgID="Equation.DSMT4" ShapeID="_x0000_i1030" DrawAspect="Content" ObjectID="_1514724717" r:id="rId20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1" o:title=""/>
          </v:shape>
          <o:OLEObject Type="Embed" ProgID="Equation.DSMT4" ShapeID="_x0000_i1031" DrawAspect="Content" ObjectID="_1514724718" r:id="rId22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3" o:title=""/>
          </v:shape>
          <o:OLEObject Type="Embed" ProgID="Equation.DSMT4" ShapeID="_x0000_i1032" DrawAspect="Content" ObjectID="_1514724719" r:id="rId24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5" o:title=""/>
          </v:shape>
          <o:OLEObject Type="Embed" ProgID="Equation.DSMT4" ShapeID="_x0000_i1033" DrawAspect="Content" ObjectID="_1514724720" r:id="rId26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404775" w:rsidRPr="00D4067E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7" o:title=""/>
          </v:shape>
          <o:OLEObject Type="Embed" ProgID="Equation.DSMT4" ShapeID="_x0000_i1034" DrawAspect="Content" ObjectID="_1514724721" r:id="rId28"/>
        </w:obje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404775" w:rsidRPr="00D4067E" w:rsidRDefault="00404775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480"/>
        <w:gridCol w:w="406"/>
        <w:gridCol w:w="8048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D4067E" w:rsidRDefault="001D23D1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90700" cy="352425"/>
                  <wp:effectExtent l="0" t="0" r="0" b="0"/>
                  <wp:docPr id="11" name="Рисунок 43" descr="МА-9-Демо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 descr="МА-9-Демо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04775" w:rsidRPr="00D4067E">
              <w:rPr>
                <w:szCs w:val="28"/>
              </w:rPr>
              <w:t xml:space="preserve"> 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D4067E" w:rsidRDefault="001D23D1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2" name="Рисунок 44" descr="МА-9-Демо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 descr="МА-9-Демо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D4067E" w:rsidRDefault="001D23D1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3" name="Рисунок 45" descr="МА-9-Демо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 descr="МА-9-Демо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D4067E" w:rsidRDefault="001D23D1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4" name="Рисунок 46" descr="МА-9-Демо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 descr="МА-9-Демо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D4067E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lastRenderedPageBreak/>
        <w:t>а)</w:t>
      </w:r>
      <w:r w:rsidR="00283592" w:rsidRPr="00D4067E">
        <w:rPr>
          <w:szCs w:val="28"/>
        </w:rPr>
        <w:t xml:space="preserve"> </w:t>
      </w:r>
      <w:r w:rsidR="00283592" w:rsidRPr="00D4067E">
        <w:rPr>
          <w:noProof/>
          <w:szCs w:val="28"/>
        </w:rPr>
        <w:t>В</w:t>
      </w:r>
      <w:r w:rsidR="00283592">
        <w:rPr>
          <w:szCs w:val="28"/>
        </w:rPr>
        <w:t> </w:t>
      </w:r>
      <w:r w:rsidR="00283592" w:rsidRPr="00D4067E">
        <w:rPr>
          <w:noProof/>
          <w:szCs w:val="28"/>
        </w:rPr>
        <w:t>р</w:t>
      </w:r>
      <w:r w:rsidRPr="00D4067E">
        <w:rPr>
          <w:noProof/>
          <w:szCs w:val="28"/>
        </w:rPr>
        <w:t xml:space="preserve">авнобедренном треугольнике </w:t>
      </w:r>
      <w:r w:rsidR="001D23D1">
        <w:rPr>
          <w:noProof/>
          <w:position w:val="-6"/>
          <w:szCs w:val="28"/>
        </w:rPr>
        <w:drawing>
          <wp:inline distT="0" distB="0" distL="0" distR="0">
            <wp:extent cx="333375" cy="114300"/>
            <wp:effectExtent l="0" t="0" r="0" b="0"/>
            <wp:docPr id="15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3592" w:rsidRPr="00D4067E">
        <w:rPr>
          <w:noProof/>
          <w:szCs w:val="28"/>
        </w:rPr>
        <w:t xml:space="preserve"> с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о</w:t>
      </w:r>
      <w:r w:rsidRPr="00D4067E">
        <w:rPr>
          <w:noProof/>
          <w:szCs w:val="28"/>
        </w:rPr>
        <w:t xml:space="preserve">снованием </w:t>
      </w:r>
      <w:r w:rsidR="001D23D1">
        <w:rPr>
          <w:noProof/>
          <w:position w:val="-6"/>
          <w:szCs w:val="28"/>
        </w:rPr>
        <w:drawing>
          <wp:inline distT="0" distB="0" distL="0" distR="0">
            <wp:extent cx="304800" cy="114300"/>
            <wp:effectExtent l="0" t="0" r="0" b="0"/>
            <wp:docPr id="16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 внешний угол при вершине </w:t>
      </w:r>
      <w:r w:rsidR="001D23D1">
        <w:rPr>
          <w:noProof/>
          <w:position w:val="-6"/>
          <w:szCs w:val="28"/>
        </w:rPr>
        <w:drawing>
          <wp:inline distT="0" distB="0" distL="0" distR="0">
            <wp:extent cx="114300" cy="114300"/>
            <wp:effectExtent l="0" t="0" r="0" b="0"/>
            <wp:docPr id="17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 равен </w:t>
      </w:r>
      <w:r w:rsidR="001D23D1">
        <w:rPr>
          <w:noProof/>
          <w:position w:val="-6"/>
          <w:szCs w:val="28"/>
        </w:rPr>
        <w:drawing>
          <wp:inline distT="0" distB="0" distL="0" distR="0">
            <wp:extent cx="333375" cy="114300"/>
            <wp:effectExtent l="0" t="0" r="0" b="0"/>
            <wp:docPr id="18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г</w:t>
      </w:r>
      <w:r w:rsidRPr="00D4067E">
        <w:rPr>
          <w:noProof/>
          <w:szCs w:val="28"/>
        </w:rPr>
        <w:t>радусах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</w:t>
      </w:r>
      <w:r w:rsidRPr="00D4067E">
        <w:rPr>
          <w:noProof/>
          <w:szCs w:val="28"/>
        </w:rPr>
        <w:t>Найдите длину хорды окружности радиусом 13 см, если расстояние</w:t>
      </w:r>
      <w:r w:rsidR="00283592" w:rsidRPr="00D4067E">
        <w:rPr>
          <w:noProof/>
          <w:szCs w:val="28"/>
        </w:rPr>
        <w:t xml:space="preserve"> от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ц</w:t>
      </w:r>
      <w:r w:rsidRPr="00D4067E">
        <w:rPr>
          <w:noProof/>
          <w:szCs w:val="28"/>
        </w:rPr>
        <w:t>ентра окружности</w:t>
      </w:r>
      <w:r w:rsidR="00283592" w:rsidRPr="00D4067E">
        <w:rPr>
          <w:noProof/>
          <w:szCs w:val="28"/>
        </w:rPr>
        <w:t xml:space="preserve"> до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х</w:t>
      </w:r>
      <w:r w:rsidRPr="00D4067E">
        <w:rPr>
          <w:noProof/>
          <w:szCs w:val="28"/>
        </w:rPr>
        <w:t>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с</w:t>
      </w:r>
      <w:r w:rsidRPr="00D4067E">
        <w:rPr>
          <w:noProof/>
          <w:szCs w:val="28"/>
        </w:rPr>
        <w:t>м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ind w:firstLine="708"/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404775" w:rsidRPr="00D4067E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л</w:t>
            </w:r>
            <w:r w:rsidRPr="00D4067E">
              <w:rPr>
                <w:szCs w:val="28"/>
              </w:rPr>
              <w:t>ежащую</w:t>
            </w:r>
            <w:r w:rsidR="00283592" w:rsidRPr="00D4067E">
              <w:rPr>
                <w:szCs w:val="28"/>
              </w:rPr>
              <w:t xml:space="preserve"> на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д</w:t>
            </w:r>
            <w:r w:rsidRPr="00D4067E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</w:t>
            </w:r>
            <w:r w:rsidR="00283592" w:rsidRPr="00D4067E">
              <w:rPr>
                <w:szCs w:val="28"/>
              </w:rPr>
              <w:t xml:space="preserve"> с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с</w:t>
            </w:r>
            <w:r w:rsidRPr="00D4067E">
              <w:rPr>
                <w:szCs w:val="28"/>
              </w:rPr>
              <w:t>торонами 1, 2, 4 существует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</w:t>
            </w:r>
            <w:r w:rsidR="00283592" w:rsidRPr="00D4067E">
              <w:rPr>
                <w:szCs w:val="28"/>
              </w:rPr>
              <w:t xml:space="preserve"> в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р</w:t>
            </w:r>
            <w:r w:rsidRPr="00D4067E">
              <w:rPr>
                <w:szCs w:val="28"/>
              </w:rPr>
              <w:t>омбе один</w:t>
            </w:r>
            <w:r w:rsidR="00283592" w:rsidRPr="00D4067E">
              <w:rPr>
                <w:szCs w:val="28"/>
              </w:rPr>
              <w:t xml:space="preserve"> из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у</w:t>
            </w:r>
            <w:r w:rsidRPr="00D4067E">
              <w:rPr>
                <w:szCs w:val="28"/>
              </w:rPr>
              <w:t xml:space="preserve">глов равен </w:t>
            </w:r>
            <w:r w:rsidR="001D23D1">
              <w:rPr>
                <w:noProof/>
                <w:position w:val="-6"/>
                <w:szCs w:val="28"/>
              </w:rPr>
              <w:drawing>
                <wp:inline distT="0" distB="0" distL="0" distR="0">
                  <wp:extent cx="276225" cy="114300"/>
                  <wp:effectExtent l="0" t="0" r="0" b="0"/>
                  <wp:docPr id="19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067E">
              <w:rPr>
                <w:szCs w:val="28"/>
              </w:rPr>
              <w:t>,</w:t>
            </w:r>
            <w:r w:rsidR="00283592" w:rsidRPr="00D4067E">
              <w:rPr>
                <w:szCs w:val="28"/>
              </w:rPr>
              <w:t xml:space="preserve"> т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т</w:t>
            </w:r>
            <w:r w:rsidRPr="00D4067E">
              <w:rPr>
                <w:szCs w:val="28"/>
              </w:rPr>
              <w:t>акой ромб — квадрат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блице приведены нормативы</w:t>
      </w:r>
      <w:r w:rsidR="00283592" w:rsidRPr="00D4067E">
        <w:rPr>
          <w:szCs w:val="28"/>
        </w:rPr>
        <w:t xml:space="preserve"> по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б</w:t>
      </w:r>
      <w:r w:rsidRPr="00D4067E">
        <w:rPr>
          <w:szCs w:val="28"/>
        </w:rPr>
        <w:t xml:space="preserve">егу на 30 метров для учащихся </w:t>
      </w:r>
      <w:r w:rsidRPr="00D4067E">
        <w:rPr>
          <w:szCs w:val="28"/>
        </w:rPr>
        <w:br/>
        <w:t>9-х классов.</w:t>
      </w:r>
    </w:p>
    <w:p w:rsidR="00404775" w:rsidRPr="00D4067E" w:rsidRDefault="00404775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 w:firstRow="1" w:lastRow="1" w:firstColumn="1" w:lastColumn="1" w:noHBand="0" w:noVBand="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404775" w:rsidRPr="00D4067E" w:rsidRDefault="00404775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404775" w:rsidRPr="00D4067E" w:rsidRDefault="00404775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404775" w:rsidRPr="00D4067E" w:rsidRDefault="00404775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 w:firstRow="1" w:lastRow="1" w:firstColumn="1" w:lastColumn="1" w:noHBand="0" w:noVBand="0"/>
      </w:tblPr>
      <w:tblGrid>
        <w:gridCol w:w="468"/>
        <w:gridCol w:w="9100"/>
      </w:tblGrid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в</w:t>
            </w:r>
            <w:r w:rsidRPr="00D4067E">
              <w:rPr>
                <w:szCs w:val="28"/>
              </w:rPr>
              <w:t>ыполнен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0"/>
        <w:gridCol w:w="406"/>
      </w:tblGrid>
      <w:tr w:rsidR="00404775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b/>
          <w:szCs w:val="28"/>
          <w:lang w:val="en-US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релке лежат пирожки, одинаковые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ид: 4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ясом, 8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 xml:space="preserve">апустой </w:t>
      </w:r>
      <w:r w:rsidRPr="00D4067E">
        <w:rPr>
          <w:szCs w:val="28"/>
        </w:rPr>
        <w:br/>
        <w:t>и 3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lastRenderedPageBreak/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i/>
          <w:szCs w:val="28"/>
        </w:rPr>
        <w:t xml:space="preserve"> </w:t>
      </w:r>
      <w:r w:rsidRPr="00D4067E">
        <w:rPr>
          <w:szCs w:val="28"/>
        </w:rPr>
        <w:t>Рыболов в 5 часов утра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оторной лодке отправился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D4067E">
        <w:rPr>
          <w:szCs w:val="28"/>
        </w:rPr>
        <w:t xml:space="preserve"> и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ернулся обратно в 10 часов утра того</w:t>
      </w:r>
      <w:r w:rsidR="00283592" w:rsidRPr="00D4067E">
        <w:rPr>
          <w:szCs w:val="28"/>
        </w:rPr>
        <w:t xml:space="preserve"> же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ня.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>акое расстояние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</w:t>
      </w:r>
      <w:r w:rsidR="00283592" w:rsidRPr="00D4067E">
        <w:rPr>
          <w:szCs w:val="28"/>
        </w:rPr>
        <w:t xml:space="preserve"> он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о</w:t>
      </w:r>
      <w:r w:rsidRPr="00D4067E">
        <w:rPr>
          <w:szCs w:val="28"/>
        </w:rPr>
        <w:t>тплыл, если скорость течения реки равна 2 км/ч,</w:t>
      </w:r>
      <w:r w:rsidR="00283592" w:rsidRPr="00D4067E">
        <w:rPr>
          <w:szCs w:val="28"/>
        </w:rPr>
        <w:t xml:space="preserve"> 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с</w:t>
      </w:r>
      <w:r w:rsidRPr="00D4067E">
        <w:rPr>
          <w:szCs w:val="28"/>
        </w:rPr>
        <w:t>обственная скорость лодки равна 6 км/ч?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 xml:space="preserve">араллелограмме </w:t>
      </w:r>
      <w:r w:rsidR="001D23D1">
        <w:rPr>
          <w:noProof/>
          <w:position w:val="-6"/>
          <w:szCs w:val="28"/>
        </w:rPr>
        <w:drawing>
          <wp:inline distT="0" distB="0" distL="0" distR="0">
            <wp:extent cx="523875" cy="114300"/>
            <wp:effectExtent l="0" t="0" r="0" b="0"/>
            <wp:docPr id="20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 точка </w:t>
      </w:r>
      <w:r w:rsidR="001D23D1">
        <w:rPr>
          <w:noProof/>
          <w:position w:val="-4"/>
          <w:szCs w:val="28"/>
        </w:rPr>
        <w:drawing>
          <wp:inline distT="0" distB="0" distL="0" distR="0">
            <wp:extent cx="114300" cy="114300"/>
            <wp:effectExtent l="0" t="0" r="0" b="0"/>
            <wp:docPr id="21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 — середина стороны </w:t>
      </w:r>
      <w:r w:rsidR="001D23D1">
        <w:rPr>
          <w:noProof/>
          <w:position w:val="-4"/>
          <w:szCs w:val="28"/>
        </w:rPr>
        <w:drawing>
          <wp:inline distT="0" distB="0" distL="0" distR="0">
            <wp:extent cx="276225" cy="114300"/>
            <wp:effectExtent l="0" t="0" r="0" b="0"/>
            <wp:docPr id="22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404775" w:rsidRPr="00D4067E" w:rsidRDefault="00404775" w:rsidP="00AC7DE1">
      <w:pPr>
        <w:tabs>
          <w:tab w:val="left" w:pos="1200"/>
        </w:tabs>
        <w:rPr>
          <w:b/>
        </w:rPr>
      </w:pPr>
    </w:p>
    <w:p w:rsidR="00404775" w:rsidRPr="00D17AEB" w:rsidRDefault="00B03230" w:rsidP="00AC7DE1">
      <w:pPr>
        <w:pStyle w:val="1"/>
      </w:pPr>
      <w:r w:rsidRPr="00D4067E">
        <w:br w:type="page"/>
      </w:r>
      <w:bookmarkStart w:id="46" w:name="_Toc438943086"/>
      <w:r w:rsidR="007012B9" w:rsidRPr="00D17AEB">
        <w:lastRenderedPageBreak/>
        <w:t>ГВЭ-</w:t>
      </w:r>
      <w:r w:rsidRPr="00D17AEB">
        <w:t>9</w:t>
      </w:r>
      <w:r w:rsidR="00283592" w:rsidRPr="00D17AEB">
        <w:t xml:space="preserve"> по</w:t>
      </w:r>
      <w:r w:rsidR="00283592">
        <w:t> </w:t>
      </w:r>
      <w:r w:rsidR="00283592" w:rsidRPr="00D17AEB">
        <w:t>б</w:t>
      </w:r>
      <w:r w:rsidRPr="00D17AEB">
        <w:t>иологии (устная форма)</w:t>
      </w:r>
      <w:bookmarkEnd w:id="46"/>
    </w:p>
    <w:p w:rsidR="00404775" w:rsidRPr="00D4067E" w:rsidRDefault="00404775" w:rsidP="00AC7DE1">
      <w:pPr>
        <w:pStyle w:val="2"/>
        <w:rPr>
          <w:rFonts w:cs="Times New Roman"/>
        </w:rPr>
      </w:pPr>
      <w:bookmarkStart w:id="47" w:name="_Toc43894308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47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х биологии, биосистема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ходит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учреждениях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м идет обучение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биологии.</w:t>
      </w:r>
    </w:p>
    <w:p w:rsidR="00404775" w:rsidRPr="00D4067E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э</w:t>
      </w:r>
      <w:r w:rsidRPr="00D4067E">
        <w:rPr>
          <w:bCs/>
          <w:sz w:val="26"/>
          <w:szCs w:val="26"/>
        </w:rPr>
        <w:t>волюция живой природы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е</w:t>
      </w:r>
      <w:r w:rsidRPr="00D4067E">
        <w:rPr>
          <w:bCs/>
          <w:sz w:val="26"/>
          <w:szCs w:val="26"/>
        </w:rPr>
        <w:t>го здоровье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о</w:t>
      </w:r>
      <w:r w:rsidRPr="00D4067E">
        <w:rPr>
          <w:bCs/>
          <w:sz w:val="26"/>
          <w:szCs w:val="26"/>
        </w:rPr>
        <w:t>кружающей среды</w:t>
      </w:r>
    </w:p>
    <w:p w:rsidR="00404775" w:rsidRPr="00D4067E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29"/>
        <w:gridCol w:w="3118"/>
      </w:tblGrid>
      <w:tr w:rsidR="00404775" w:rsidRPr="00D4067E" w:rsidTr="000F1626">
        <w:trPr>
          <w:trHeight w:val="567"/>
        </w:trPr>
        <w:tc>
          <w:tcPr>
            <w:tcW w:w="6629" w:type="dxa"/>
          </w:tcPr>
          <w:p w:rsidR="00404775" w:rsidRPr="00D4067E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э</w:t>
            </w:r>
            <w:r w:rsidRPr="00D4067E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е</w:t>
            </w:r>
            <w:r w:rsidRPr="00D4067E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о</w:t>
            </w:r>
            <w:r w:rsidRPr="00D4067E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школьного курса биолог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8" w:name="_Toc438943088"/>
      <w:r w:rsidRPr="00D4067E">
        <w:rPr>
          <w:rFonts w:cs="Times New Roman"/>
        </w:rPr>
        <w:t>Система оценивания ответов обучающихся</w:t>
      </w:r>
      <w:bookmarkEnd w:id="4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иологии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9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4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вопрос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 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вопросу билета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а вопроса биле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9" w:name="_Toc43894308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4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0" w:name="_Toc43894309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ы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рбарные образцы растений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льефные таблицы.</w:t>
      </w:r>
    </w:p>
    <w:p w:rsidR="00404775" w:rsidRPr="00D4067E" w:rsidRDefault="00B03230" w:rsidP="00AC7DE1">
      <w:pPr>
        <w:pStyle w:val="2"/>
      </w:pPr>
      <w:bookmarkStart w:id="51" w:name="_Toc43894309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б</w:t>
      </w:r>
      <w:r w:rsidRPr="00D4067E">
        <w:t>илогии (устная форма)</w:t>
      </w:r>
      <w:bookmarkEnd w:id="51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ктике выращивания сельскохозяйственных раст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вотных, микроорганизмов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ямохождение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никновения плоскостопия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2" w:name="_Toc43894309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2"/>
    </w:p>
    <w:p w:rsidR="00404775" w:rsidRPr="00D4067E" w:rsidRDefault="00404775" w:rsidP="00AC7DE1">
      <w:pPr>
        <w:pStyle w:val="2"/>
        <w:rPr>
          <w:rFonts w:cs="Times New Roman"/>
        </w:rPr>
      </w:pPr>
      <w:bookmarkStart w:id="53" w:name="_Toc43894309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3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 практическое задание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оведения, географии России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акторы,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ределяющие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опользование, экологические проблем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онентов природы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C50DDA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э</w:t>
            </w:r>
            <w:r w:rsidRPr="00D4067E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Каждый экзаменационн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е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ных особенностях Росси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гионов, вторые касаются насе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озяйства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областей географ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4" w:name="_Toc438943094"/>
      <w:r w:rsidRPr="00D4067E">
        <w:rPr>
          <w:rFonts w:cs="Times New Roman"/>
        </w:rPr>
        <w:t>Система оценивания ответов обучающихся</w:t>
      </w:r>
      <w:bookmarkEnd w:id="54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вые два вопроса билета оценивать максимально в 5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задания максимальный балл – 2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я заданий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теоретическому вопросу билета. 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5" w:name="_Toc43894309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5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5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6" w:name="_Toc43894309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D4067E" w:rsidRDefault="00B03230" w:rsidP="00AC7DE1">
      <w:pPr>
        <w:pStyle w:val="2"/>
      </w:pPr>
      <w:bookmarkStart w:id="57" w:name="_Toc43894309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7"/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храны вод Мирового океана.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обенности географии растениеводства. 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</w:t>
      </w:r>
      <w:r w:rsidR="00283592" w:rsidRPr="00D4067E">
        <w:rPr>
          <w:sz w:val="26"/>
          <w:szCs w:val="26"/>
        </w:rPr>
        <w:t xml:space="preserve"> в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ени между Сургуто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ом-на-Дону. Сургут находится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V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Ростов-на-Дону –</w:t>
      </w:r>
      <w:r w:rsidR="00283592" w:rsidRPr="00D4067E">
        <w:rPr>
          <w:sz w:val="26"/>
          <w:szCs w:val="26"/>
        </w:rPr>
        <w:t xml:space="preserve"> в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I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Определите, сколько времен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е-на-Дону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ргуте 14 часов.</w:t>
      </w:r>
    </w:p>
    <w:p w:rsidR="00404775" w:rsidRPr="00D4067E" w:rsidRDefault="001D23D1" w:rsidP="00AC7DE1">
      <w:pPr>
        <w:ind w:right="-1" w:firstLine="720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4419600" cy="84772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8" w:name="_Toc43894309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58"/>
    </w:p>
    <w:p w:rsidR="00404775" w:rsidRPr="00D4067E" w:rsidRDefault="00404775" w:rsidP="00AC7DE1">
      <w:pPr>
        <w:pStyle w:val="2"/>
        <w:rPr>
          <w:rFonts w:cs="Times New Roman"/>
        </w:rPr>
      </w:pPr>
      <w:bookmarkStart w:id="59" w:name="_Toc43894309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9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темам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ых технологий, объедин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сударственным образовательным стандарт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ртировки информаци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азах данных»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их случаях это полно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стемность сформированных зна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их случаях ещ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ний учащихся, возможен случай самостоятель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еративного применения знаний учащимися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сание алгоритма (на формальном языке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ить только целочисленные данные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числ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оке. Для ввода чисел </w:t>
      </w:r>
      <w:r w:rsidRPr="00D4067E">
        <w:rPr>
          <w:sz w:val="26"/>
          <w:szCs w:val="26"/>
        </w:rPr>
        <w:br/>
        <w:t>с клавиатур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а чисе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р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ускника уровень компетент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формального или словесного описания изу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</w:t>
      </w:r>
    </w:p>
    <w:p w:rsidR="00404775" w:rsidRPr="00D4067E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D4067E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КТ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11"/>
        <w:gridCol w:w="2127"/>
        <w:gridCol w:w="2409"/>
      </w:tblGrid>
      <w:tr w:rsidR="00404775" w:rsidRPr="00D4067E" w:rsidTr="00C50DDA">
        <w:trPr>
          <w:cantSplit/>
          <w:trHeight w:val="567"/>
        </w:trPr>
        <w:tc>
          <w:tcPr>
            <w:tcW w:w="5211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И</w:t>
            </w:r>
            <w:r w:rsidRPr="00D4067E">
              <w:rPr>
                <w:bCs/>
                <w:sz w:val="26"/>
                <w:szCs w:val="26"/>
              </w:rPr>
              <w:t xml:space="preserve">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Информационные процесс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60" w:name="_Toc438943100"/>
      <w:r w:rsidRPr="00D4067E">
        <w:rPr>
          <w:rFonts w:cs="Times New Roman"/>
        </w:rPr>
        <w:t>Система оценивания ответов обучающихся</w:t>
      </w:r>
      <w:bookmarkEnd w:id="60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скал терминологических ошибо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 xml:space="preserve">актических неточностей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и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и информати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временном обществ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человек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1" w:name="_Toc43894310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1"/>
    </w:p>
    <w:p w:rsidR="00404775" w:rsidRPr="00D4067E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ам может бы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пазоне от 10 до 30 минут. Врем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олжно превышать 15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2" w:name="_Toc43894310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ны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. Компьютер должен быть отключен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полагается.</w:t>
      </w:r>
    </w:p>
    <w:p w:rsidR="00404775" w:rsidRPr="00D4067E" w:rsidRDefault="00B03230" w:rsidP="00AC7DE1">
      <w:pPr>
        <w:pStyle w:val="2"/>
      </w:pPr>
      <w:bookmarkStart w:id="63" w:name="_Toc438943103"/>
      <w:r w:rsidRPr="00D4067E">
        <w:lastRenderedPageBreak/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63"/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у пользователем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64" w:name="_Toc43894310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4"/>
    </w:p>
    <w:p w:rsidR="00404775" w:rsidRPr="00D4067E" w:rsidRDefault="00404775" w:rsidP="00AC7DE1">
      <w:pPr>
        <w:pStyle w:val="2"/>
        <w:rPr>
          <w:rFonts w:cs="Times New Roman"/>
        </w:rPr>
      </w:pPr>
      <w:bookmarkStart w:id="65" w:name="_Toc43894310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65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ух вопросов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выполнения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действий: раскрытие места событ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ческом контексте; объяснени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ой познавательной ситуации, 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блемный вопрос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ам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бников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м велось преподавание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вопросы экзаменационных билетов д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мплексную проверку подготовки выпускников 9 клас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рминов;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у (контексте) истор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е явление или процесс, проводить сравнение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, объяснять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я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(изучаемой в 9 классе). Поскольку провер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ам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чала</w:t>
      </w:r>
      <w:r w:rsidR="00283592" w:rsidRPr="00D4067E">
        <w:rPr>
          <w:sz w:val="26"/>
          <w:szCs w:val="26"/>
        </w:rPr>
        <w:t xml:space="preserve"> XX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отсроченный характер, вопрос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6" w:name="_Toc438943106"/>
      <w:r w:rsidRPr="00D4067E">
        <w:rPr>
          <w:rFonts w:cs="Times New Roman"/>
        </w:rPr>
        <w:t>Система оценивания ответов обучающихся</w:t>
      </w:r>
      <w:bookmarkEnd w:id="6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Pr="00D4067E">
        <w:rPr>
          <w:sz w:val="26"/>
          <w:szCs w:val="26"/>
        </w:rPr>
        <w:br/>
        <w:t>с требованиями, представлен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ах 1 и 2. 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400"/>
        <w:gridCol w:w="8309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rPr>
          <w:cantSplit/>
          <w:trHeight w:val="1023"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99"/>
        <w:gridCol w:w="8306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м контексте, соотнесены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м</w:t>
            </w:r>
            <w:r w:rsidRPr="00D4067E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ципу среднего арифметическ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зультатов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экзаменационного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7" w:name="_Toc438943107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7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8" w:name="_Toc438943108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8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.</w:t>
      </w:r>
    </w:p>
    <w:p w:rsidR="00404775" w:rsidRPr="00D4067E" w:rsidRDefault="00B03230" w:rsidP="00AC7DE1">
      <w:pPr>
        <w:pStyle w:val="2"/>
      </w:pPr>
      <w:bookmarkStart w:id="69" w:name="_Toc438943109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ССР: причины, особенности проведения, итог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падник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ути развития России. Объясните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м заключались основные различия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0" w:name="_Toc438943110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0"/>
    </w:p>
    <w:p w:rsidR="00404775" w:rsidRPr="00D4067E" w:rsidRDefault="00404775" w:rsidP="00AC7DE1">
      <w:pPr>
        <w:pStyle w:val="2"/>
        <w:rPr>
          <w:rFonts w:cs="Times New Roman"/>
        </w:rPr>
      </w:pPr>
      <w:bookmarkStart w:id="71" w:name="_Toc438943111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заданий, подобранных таким образом, чтобы, во-перв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м разных ро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анр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х разделов курса литератур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нь восшеств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ма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 Рассказ «После бал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D4067E">
        <w:rPr>
          <w:b/>
          <w:bCs/>
          <w:i/>
          <w:iCs/>
          <w:sz w:val="26"/>
          <w:szCs w:val="26"/>
        </w:rPr>
        <w:t xml:space="preserve"> XX</w:t>
      </w:r>
      <w:r w:rsidR="00283592">
        <w:rPr>
          <w:b/>
          <w:bCs/>
          <w:i/>
          <w:iCs/>
          <w:sz w:val="26"/>
          <w:szCs w:val="26"/>
        </w:rPr>
        <w:t> </w:t>
      </w:r>
      <w:r w:rsidR="00283592" w:rsidRPr="00D4067E">
        <w:rPr>
          <w:b/>
          <w:bCs/>
          <w:i/>
          <w:iCs/>
          <w:sz w:val="26"/>
          <w:szCs w:val="26"/>
        </w:rPr>
        <w:t>в</w:t>
      </w:r>
      <w:r w:rsidRPr="00D4067E">
        <w:rPr>
          <w:b/>
          <w:bCs/>
          <w:i/>
          <w:iCs/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.А. Шолохов. Рассказ «Судьба челове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ы второй половины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экзаменуемые привлекаю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ственному выбору для выполнения заданий ГИА-11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е случаев задания о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2" w:name="_Toc438943112"/>
      <w:r w:rsidRPr="00D4067E">
        <w:rPr>
          <w:rFonts w:cs="Times New Roman"/>
        </w:rPr>
        <w:t>Система оценивания ответов обучающихся</w:t>
      </w:r>
      <w:bookmarkEnd w:id="72"/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учитывается глуби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 знаний, получ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мках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 позициям: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цитирование наизусть, точ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;</w:t>
      </w:r>
    </w:p>
    <w:p w:rsidR="00404775" w:rsidRPr="00D4067E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основанность выводов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ятий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ь изложения мысли, речевая грамотность.</w:t>
      </w: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бил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ервый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торой вопрос экзаменационного билет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л</w:t>
      </w:r>
      <w:r w:rsidRPr="00D4067E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83"/>
        <w:gridCol w:w="7796"/>
      </w:tblGrid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ет отдельные смысло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«3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ет сути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73" w:name="_Toc438943113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4" w:name="_Toc43894311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74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75" w:name="_Toc438943115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5"/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оценка изображённых событий.</w:t>
      </w:r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едии Н.В. Гоголя «Ревизор». 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6" w:name="_Toc438943116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76"/>
    </w:p>
    <w:p w:rsidR="00404775" w:rsidRPr="00D4067E" w:rsidRDefault="00404775" w:rsidP="00AC7DE1">
      <w:pPr>
        <w:pStyle w:val="2"/>
        <w:rPr>
          <w:rFonts w:cs="Times New Roman"/>
        </w:rPr>
      </w:pPr>
      <w:bookmarkStart w:id="77" w:name="_Toc43894311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7"/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ознанию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едущие идеи интегративного обществоведческого кур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м разделам. 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щество (</w:t>
      </w:r>
      <w:r w:rsidRPr="00D4067E">
        <w:rPr>
          <w:sz w:val="26"/>
          <w:szCs w:val="26"/>
        </w:rPr>
        <w:t>биологическ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циаль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структивное разрешени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современного общества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обществ, экономические системы, деньг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, экономические ц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р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ыночной экономик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); социальные нор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и государства; участие гражд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итической жизни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,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ституции РФ</w:t>
      </w:r>
      <w:r w:rsidRPr="00D4067E">
        <w:rPr>
          <w:sz w:val="26"/>
          <w:szCs w:val="26"/>
        </w:rPr>
        <w:t xml:space="preserve"> (позиции 6.5, 6.6, 6.7, 6.9 кодификатора): прав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боды ч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ждан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сийской Федераци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номочия; Правительство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новным содержательным разделам. </w:t>
      </w:r>
    </w:p>
    <w:p w:rsidR="00404775" w:rsidRPr="00D4067E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новным содержательным разделам (темам) курса обществознания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95"/>
        <w:gridCol w:w="4252"/>
      </w:tblGrid>
      <w:tr w:rsidR="00404775" w:rsidRPr="00D4067E" w:rsidTr="00590686">
        <w:trPr>
          <w:cantSplit/>
          <w:trHeight w:val="567"/>
        </w:trPr>
        <w:tc>
          <w:tcPr>
            <w:tcW w:w="5495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агаемой традиционной форме проводи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у обучающегося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Экзаменационные материал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я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кретного учеб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, поэтому обучающийся может готови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юбому учебнику, представленном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уки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ю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ом процесс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D4067E" w:rsidRDefault="00404775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8" w:name="_Toc438943118"/>
      <w:r w:rsidRPr="00D4067E">
        <w:rPr>
          <w:rFonts w:cs="Times New Roman"/>
        </w:rPr>
        <w:t>Система оценивания ответов обучающихся</w:t>
      </w:r>
      <w:bookmarkEnd w:id="7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; поним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х сферах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тавлению отметк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п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 допустил неточност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свидетельствуе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л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9" w:name="_Toc43894311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0" w:name="_Toc43894312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81" w:name="_Toc43894312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8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.</w:t>
      </w:r>
    </w:p>
    <w:p w:rsidR="00404775" w:rsidRPr="00D4067E" w:rsidRDefault="00B03230" w:rsidP="00AC7DE1">
      <w:pPr>
        <w:pStyle w:val="1"/>
      </w:pPr>
      <w:r w:rsidRPr="00D4067E">
        <w:br w:type="page"/>
      </w:r>
      <w:bookmarkStart w:id="82" w:name="_Toc43894312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2"/>
    </w:p>
    <w:p w:rsidR="00404775" w:rsidRPr="00D4067E" w:rsidRDefault="00404775" w:rsidP="00AC7DE1">
      <w:pPr>
        <w:pStyle w:val="2"/>
        <w:rPr>
          <w:rFonts w:cs="Times New Roman"/>
        </w:rPr>
      </w:pPr>
      <w:bookmarkStart w:id="83" w:name="_Toc43894312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b/>
          <w:sz w:val="26"/>
          <w:szCs w:val="26"/>
        </w:rPr>
        <w:t xml:space="preserve"> </w:t>
      </w:r>
      <w:r w:rsidRPr="00D4067E">
        <w:rPr>
          <w:sz w:val="26"/>
          <w:szCs w:val="26"/>
        </w:rPr>
        <w:t>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ключением материала, выде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 смысла физических понятий, физических вел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ческих закон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умение описыв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физики: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03"/>
        <w:gridCol w:w="2551"/>
        <w:gridCol w:w="2693"/>
      </w:tblGrid>
      <w:tr w:rsidR="00404775" w:rsidRPr="00D4067E" w:rsidTr="00590686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ая задач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темам школьного курса физик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4" w:name="_Toc438943124"/>
      <w:r w:rsidRPr="00D4067E">
        <w:rPr>
          <w:rFonts w:cs="Times New Roman"/>
        </w:rPr>
        <w:t>Система оценивания ответов обучающихся</w:t>
      </w:r>
      <w:bookmarkEnd w:id="84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максимальная оценка – 6 баллов;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 – 4 балла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требований стандарт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оению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ый ответ. Ес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я част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еще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язательным результатам обуче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язательным результатам обучения, ставится 3 балла. Если описаны структурные элементы, </w:t>
      </w:r>
      <w:r w:rsidRPr="00D4067E">
        <w:rPr>
          <w:sz w:val="26"/>
          <w:szCs w:val="26"/>
        </w:rPr>
        <w:lastRenderedPageBreak/>
        <w:t>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ы, приводящ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му числовому ответу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 ответ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и задачи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представлено  правильное решение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ах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воде единиц физической величи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, которая привел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личии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, описываем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че, работа оценивается 1 бал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шкалу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8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. 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2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шение задачи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вопросу билета, например, набрав 3 балла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и 1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тичное решение задач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5" w:name="_Toc43894312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85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уча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6" w:name="_Toc43894312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м изученны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онов (без текстового описания законов)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ы для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D4067E" w:rsidRDefault="00404775" w:rsidP="00AC7DE1"/>
    <w:p w:rsidR="00404775" w:rsidRPr="00D4067E" w:rsidRDefault="00B03230" w:rsidP="00AC7DE1">
      <w:pPr>
        <w:pStyle w:val="2"/>
      </w:pPr>
      <w:bookmarkStart w:id="87" w:name="_Toc43894312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7"/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lastRenderedPageBreak/>
        <w:t>Определите количество теплоты, которое необходимо для нагревания оловянного солдатика массой 50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 32 °С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88" w:name="_Toc43894312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88"/>
    </w:p>
    <w:p w:rsidR="00404775" w:rsidRPr="00D4067E" w:rsidRDefault="00404775" w:rsidP="00AC7DE1">
      <w:pPr>
        <w:pStyle w:val="2"/>
        <w:rPr>
          <w:rFonts w:cs="Times New Roman"/>
        </w:rPr>
      </w:pPr>
      <w:bookmarkStart w:id="89" w:name="_Toc43894312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: одного теоретическ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ой задач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, рекомендованных для основной школ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38"/>
        <w:gridCol w:w="2409"/>
      </w:tblGrid>
      <w:tr w:rsidR="00404775" w:rsidRPr="00D4067E" w:rsidTr="00324AB3">
        <w:trPr>
          <w:cantSplit/>
          <w:trHeight w:val="567"/>
        </w:trPr>
        <w:tc>
          <w:tcPr>
            <w:tcW w:w="733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D4067E">
              <w:rPr>
                <w:sz w:val="26"/>
                <w:szCs w:val="26"/>
              </w:rPr>
              <w:t xml:space="preserve"> об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ими</w:t>
            </w:r>
            <w:r w:rsidRPr="00D4067E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ж</w:t>
            </w:r>
            <w:r w:rsidRPr="00D4067E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творе; количество вещества, объем или массу веществ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м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0" w:name="_Toc438943130"/>
      <w:r w:rsidRPr="00D4067E">
        <w:rPr>
          <w:rFonts w:cs="Times New Roman"/>
        </w:rPr>
        <w:t>Система оценивания ответов обучающихся</w:t>
      </w:r>
      <w:bookmarkEnd w:id="90"/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>ятибалльной шкале</w:t>
      </w:r>
      <w:r w:rsidRPr="00D4067E">
        <w:rPr>
          <w:sz w:val="26"/>
          <w:szCs w:val="26"/>
        </w:rPr>
        <w:t>. Общая оценка выводи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оценок, получе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 xml:space="preserve">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i/>
          <w:iCs/>
          <w:sz w:val="26"/>
          <w:szCs w:val="26"/>
        </w:rPr>
        <w:t xml:space="preserve"> </w:t>
      </w:r>
      <w:r w:rsidRPr="00D4067E">
        <w:rPr>
          <w:sz w:val="26"/>
          <w:szCs w:val="26"/>
        </w:rPr>
        <w:t>вопрос представляет собой связный рассказ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  <w:lang w:val="en-US"/>
        </w:rPr>
        <w:t>c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всех необходимых понят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ой теме, раскрывается сущность описываемы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авнений; степень раскрытия понятий </w:t>
      </w:r>
      <w:r w:rsidRPr="00D4067E">
        <w:rPr>
          <w:sz w:val="26"/>
          <w:szCs w:val="26"/>
        </w:rPr>
        <w:lastRenderedPageBreak/>
        <w:t>соответствует требованиям государственного образовательного стандарта для выпускников основной школы;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тсутствуют химические ошибк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кции, уравнений химических реакц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й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текания, арифметических расчетов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тоговый результат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полного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влиял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ый результат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итоговому результат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агаются лишь отдельные аспекты этого содерж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ждый вопрос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1" w:name="_Toc43894313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, составляет 20–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2" w:name="_Toc43894313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9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а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де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404775" w:rsidRPr="00D4067E" w:rsidRDefault="00B03230" w:rsidP="00AC7DE1">
      <w:pPr>
        <w:pStyle w:val="2"/>
      </w:pPr>
      <w:bookmarkStart w:id="93" w:name="_Toc43894313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9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люми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збытке раствора серной кислоты. 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94" w:name="_Toc43894313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 (устная форма)</w:t>
      </w:r>
      <w:bookmarkEnd w:id="94"/>
    </w:p>
    <w:p w:rsidR="00404775" w:rsidRPr="00D4067E" w:rsidRDefault="00404775" w:rsidP="00AC7DE1">
      <w:pPr>
        <w:pStyle w:val="2"/>
        <w:rPr>
          <w:rFonts w:cs="Times New Roman"/>
        </w:rPr>
      </w:pPr>
      <w:bookmarkStart w:id="95" w:name="_Toc43894313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и</w:t>
      </w:r>
      <w:r w:rsidRPr="00D4067E">
        <w:rPr>
          <w:rFonts w:cs="Times New Roman"/>
        </w:rPr>
        <w:t>ностранным языкам</w:t>
      </w:r>
      <w:bookmarkEnd w:id="9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е подготовк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ить на 3 (три) вопро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содержанию, касающихся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? Какова основная идея текста?)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, должны удовлетворять ряду требований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 xml:space="preserve">зыковой трудности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тересы учащихся 9 классов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жанров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илевого разнообразия, рекомендова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тельную ценность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циональные чувства учащихся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ому языку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мье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зьям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оле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 иностранного языка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а/страны изучаемого языка; выдающиеся люд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клад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ировую культуру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облемы экологии; здоровой образ жизни. </w:t>
      </w:r>
    </w:p>
    <w:p w:rsidR="00404775" w:rsidRPr="00D4067E" w:rsidRDefault="007159F7" w:rsidP="00AC7DE1">
      <w:pPr>
        <w:ind w:firstLine="720"/>
        <w:jc w:val="both"/>
        <w:rPr>
          <w:sz w:val="26"/>
          <w:szCs w:val="26"/>
        </w:rPr>
      </w:pPr>
      <w:r w:rsidRPr="007159F7">
        <w:rPr>
          <w:b/>
          <w:sz w:val="26"/>
          <w:szCs w:val="26"/>
        </w:rPr>
        <w:cr/>
      </w:r>
      <w:r w:rsidRPr="007159F7">
        <w:rPr>
          <w:sz w:val="26"/>
          <w:szCs w:val="26"/>
        </w:rPr>
        <w:t xml:space="preserve"> В</w:t>
      </w:r>
      <w:r w:rsidR="00283592" w:rsidRPr="00D4067E">
        <w:rPr>
          <w:sz w:val="26"/>
          <w:szCs w:val="26"/>
        </w:rPr>
        <w:t>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="00404775" w:rsidRPr="00D4067E">
        <w:rPr>
          <w:sz w:val="26"/>
          <w:szCs w:val="26"/>
        </w:rPr>
        <w:t>тором задании экзаменуемому предлагается высказа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облеме, затрону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е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="00404775" w:rsidRPr="00D4067E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оставленн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="00404775" w:rsidRPr="00D4067E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быт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ом числе используя информацию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а; выраз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="00404775" w:rsidRPr="00D4067E">
        <w:rPr>
          <w:sz w:val="26"/>
          <w:szCs w:val="26"/>
        </w:rPr>
        <w:t>ргументировать свое отношен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иведенному утверждению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6" w:name="_Toc438943136"/>
      <w:r w:rsidRPr="00D4067E">
        <w:rPr>
          <w:rFonts w:cs="Times New Roman"/>
        </w:rPr>
        <w:lastRenderedPageBreak/>
        <w:t>Система оценивания ответов обучающихся</w:t>
      </w:r>
      <w:bookmarkEnd w:id="9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ой шкале, приня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оссии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тмет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отдельных зад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, округляемы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им правилам, т.е. 3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4 балла, 4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ми учащих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ть шкал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учебного процесса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ой аттестации.</w:t>
      </w:r>
    </w:p>
    <w:p w:rsidR="00404775" w:rsidRPr="00D4067E" w:rsidRDefault="00404775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 соотнес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ько основную информацию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итери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404775" w:rsidRPr="00D4067E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</w:t>
      </w:r>
      <w:r w:rsidR="00283592" w:rsidRPr="00D4067E">
        <w:rPr>
          <w:b/>
          <w:bCs/>
          <w:sz w:val="26"/>
          <w:szCs w:val="26"/>
        </w:rPr>
        <w:t xml:space="preserve"> и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о</w:t>
      </w:r>
      <w:r w:rsidRPr="00D4067E">
        <w:rPr>
          <w:b/>
          <w:bCs/>
          <w:sz w:val="26"/>
          <w:szCs w:val="26"/>
        </w:rPr>
        <w:t>тветьте</w:t>
      </w:r>
      <w:r w:rsidR="00283592" w:rsidRPr="00D4067E">
        <w:rPr>
          <w:b/>
          <w:bCs/>
          <w:sz w:val="26"/>
          <w:szCs w:val="26"/>
        </w:rPr>
        <w:t xml:space="preserve"> на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в</w:t>
      </w:r>
      <w:r w:rsidRPr="00D4067E">
        <w:rPr>
          <w:b/>
          <w:bCs/>
          <w:sz w:val="26"/>
          <w:szCs w:val="26"/>
        </w:rPr>
        <w:t>опросы</w:t>
      </w:r>
      <w:r w:rsidR="00283592" w:rsidRPr="00D4067E">
        <w:rPr>
          <w:b/>
          <w:bCs/>
          <w:sz w:val="26"/>
          <w:szCs w:val="26"/>
        </w:rPr>
        <w:t xml:space="preserve"> к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т</w:t>
      </w:r>
      <w:r w:rsidRPr="00D4067E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2"/>
        <w:gridCol w:w="8505"/>
      </w:tblGrid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 xml:space="preserve">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 xml:space="preserve">ва </w:t>
            </w:r>
            <w:r w:rsidRPr="00D4067E">
              <w:rPr>
                <w:sz w:val="26"/>
                <w:szCs w:val="26"/>
              </w:rPr>
              <w:t>вопрос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о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н</w:t>
            </w:r>
            <w:r w:rsidRPr="00D4067E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т</w:t>
            </w:r>
            <w:r w:rsidRPr="00D4067E">
              <w:rPr>
                <w:bCs/>
                <w:iCs/>
                <w:sz w:val="26"/>
                <w:szCs w:val="26"/>
              </w:rPr>
              <w:t>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экзаменатора.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опросы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 xml:space="preserve">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404775" w:rsidRPr="00D4067E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D4067E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кажитесь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, затронутой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т</w:t>
      </w:r>
      <w:r w:rsidRPr="00D4067E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 w:firstRow="1" w:lastRow="0" w:firstColumn="1" w:lastColumn="0" w:noHBand="0" w:noVBand="0"/>
      </w:tblPr>
      <w:tblGrid>
        <w:gridCol w:w="1384"/>
        <w:gridCol w:w="8363"/>
      </w:tblGrid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 xml:space="preserve">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 xml:space="preserve">ом </w:t>
            </w:r>
            <w:r w:rsidRPr="00D4067E">
              <w:rPr>
                <w:sz w:val="26"/>
                <w:szCs w:val="26"/>
              </w:rPr>
              <w:lastRenderedPageBreak/>
              <w:t>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е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 xml:space="preserve">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sz w:val="26"/>
                <w:szCs w:val="26"/>
              </w:rPr>
              <w:t>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ысказывание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е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</w:t>
            </w:r>
            <w:r w:rsidRPr="00D4067E">
              <w:rPr>
                <w:sz w:val="26"/>
                <w:szCs w:val="26"/>
              </w:rPr>
              <w:lastRenderedPageBreak/>
              <w:t xml:space="preserve">текста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нятна, учащийс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,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с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: уходит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>, некоторые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, выраз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, затронут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е</w:t>
            </w:r>
          </w:p>
        </w:tc>
      </w:tr>
    </w:tbl>
    <w:p w:rsidR="00404775" w:rsidRPr="00D4067E" w:rsidRDefault="00404775" w:rsidP="00AC7DE1"/>
    <w:p w:rsidR="00404775" w:rsidRPr="00D4067E" w:rsidRDefault="00404775" w:rsidP="00AC7DE1">
      <w:pPr>
        <w:pStyle w:val="2"/>
        <w:rPr>
          <w:rFonts w:cs="Times New Roman"/>
        </w:rPr>
      </w:pPr>
      <w:bookmarkStart w:id="99" w:name="_Toc43894313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00" w:name="_Toc43894314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10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1" w:name="_Toc43894314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1"/>
    </w:p>
    <w:p w:rsidR="00404775" w:rsidRPr="00D4067E" w:rsidRDefault="00B03230" w:rsidP="00AC7DE1">
      <w:pPr>
        <w:pStyle w:val="2"/>
      </w:pPr>
      <w:bookmarkStart w:id="102" w:name="_Toc438943142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2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</w:t>
      </w:r>
      <w:r w:rsidR="00283592" w:rsidRPr="00D4067E">
        <w:rPr>
          <w:b/>
          <w:i/>
          <w:sz w:val="26"/>
          <w:szCs w:val="26"/>
        </w:rPr>
        <w:t xml:space="preserve"> и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о</w:t>
      </w:r>
      <w:r w:rsidRPr="00D4067E">
        <w:rPr>
          <w:b/>
          <w:i/>
          <w:sz w:val="26"/>
          <w:szCs w:val="26"/>
        </w:rPr>
        <w:t>тветьте</w:t>
      </w:r>
      <w:r w:rsidR="00283592" w:rsidRPr="00D4067E">
        <w:rPr>
          <w:b/>
          <w:i/>
          <w:sz w:val="26"/>
          <w:szCs w:val="26"/>
        </w:rPr>
        <w:t xml:space="preserve"> на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в</w:t>
      </w:r>
      <w:r w:rsidRPr="00D4067E">
        <w:rPr>
          <w:b/>
          <w:i/>
          <w:sz w:val="26"/>
          <w:szCs w:val="26"/>
        </w:rPr>
        <w:t>опросы</w:t>
      </w:r>
      <w:r w:rsidR="00283592" w:rsidRPr="00D4067E">
        <w:rPr>
          <w:b/>
          <w:i/>
          <w:sz w:val="26"/>
          <w:szCs w:val="26"/>
        </w:rPr>
        <w:t xml:space="preserve"> к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н</w:t>
      </w:r>
      <w:r w:rsidRPr="00D4067E">
        <w:rPr>
          <w:b/>
          <w:i/>
          <w:sz w:val="26"/>
          <w:szCs w:val="26"/>
        </w:rPr>
        <w:t>ему.</w:t>
      </w:r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</w:t>
      </w:r>
      <w:r w:rsidR="00283592" w:rsidRPr="00D4067E">
        <w:rPr>
          <w:sz w:val="26"/>
          <w:szCs w:val="26"/>
          <w:lang w:val="en-US"/>
        </w:rPr>
        <w:t xml:space="preserve"> is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enius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worl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 and on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ain's most famous cooks. His programmes are shown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gland. From</w:t>
      </w:r>
      <w:r w:rsidR="00283592" w:rsidRPr="00D4067E">
        <w:rPr>
          <w:sz w:val="26"/>
          <w:szCs w:val="26"/>
          <w:lang w:val="en-US"/>
        </w:rPr>
        <w:t xml:space="preserve"> a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arly ag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ot interest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. His parents had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ub wher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>ften helped them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kitchen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ag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ight Jamie cut vegetables like any other ordinary worker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he pub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en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llege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tudy economics and after that travelled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. Jamie knew that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 cooking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k</w:t>
      </w:r>
      <w:r w:rsidRPr="00D4067E">
        <w:rPr>
          <w:sz w:val="26"/>
          <w:szCs w:val="26"/>
          <w:lang w:val="en-US"/>
        </w:rPr>
        <w:t>in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 xml:space="preserve">rt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ish restaurants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at time there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gramme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telly about the café where Jamie worked.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ducers were impressed</w:t>
      </w:r>
      <w:r w:rsidR="00283592" w:rsidRPr="00D4067E">
        <w:rPr>
          <w:sz w:val="26"/>
          <w:szCs w:val="26"/>
          <w:lang w:val="en-US"/>
        </w:rPr>
        <w:t xml:space="preserve"> by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young chef. The next day Jamie received calls from five different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panies wishing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 with him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on became the best-liked celebrity chef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elevisio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oking. He'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amily man, with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ife and four children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>lso works</w:t>
      </w:r>
      <w:r w:rsidR="00283592" w:rsidRPr="00D4067E">
        <w:rPr>
          <w:sz w:val="26"/>
          <w:szCs w:val="26"/>
          <w:lang w:val="en-US"/>
        </w:rPr>
        <w:t xml:space="preserve"> o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restaurant business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hooses youngsters from unhappy families. Som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m were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ison</w:t>
      </w:r>
      <w:r w:rsidR="00283592" w:rsidRPr="00D4067E">
        <w:rPr>
          <w:sz w:val="26"/>
          <w:szCs w:val="26"/>
          <w:lang w:val="en-US"/>
        </w:rPr>
        <w:t xml:space="preserve"> or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ok drugs.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is way Jamie Oliver tries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h</w:t>
      </w:r>
      <w:r w:rsidRPr="00D4067E">
        <w:rPr>
          <w:sz w:val="26"/>
          <w:szCs w:val="26"/>
          <w:lang w:val="en-US"/>
        </w:rPr>
        <w:t>elp them start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ew life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story about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V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purpos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“Fifteen Foundation”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i/>
          <w:sz w:val="26"/>
          <w:szCs w:val="26"/>
          <w:lang w:val="en-US"/>
        </w:rPr>
        <w:t xml:space="preserve"> </w:t>
      </w:r>
      <w:r w:rsidRPr="00D4067E">
        <w:rPr>
          <w:b/>
          <w:i/>
          <w:sz w:val="26"/>
          <w:szCs w:val="26"/>
        </w:rPr>
        <w:t>Выскажитесь</w:t>
      </w:r>
      <w:r w:rsidR="00283592" w:rsidRPr="00D4067E">
        <w:rPr>
          <w:b/>
          <w:i/>
          <w:sz w:val="26"/>
          <w:szCs w:val="26"/>
          <w:lang w:val="en-US"/>
        </w:rPr>
        <w:t xml:space="preserve"> </w:t>
      </w:r>
      <w:r w:rsidR="00283592" w:rsidRPr="00D4067E">
        <w:rPr>
          <w:b/>
          <w:i/>
          <w:sz w:val="26"/>
          <w:szCs w:val="26"/>
        </w:rPr>
        <w:t>по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</w:rPr>
        <w:t>п</w:t>
      </w:r>
      <w:r w:rsidRPr="00D4067E">
        <w:rPr>
          <w:b/>
          <w:i/>
          <w:sz w:val="26"/>
          <w:szCs w:val="26"/>
        </w:rPr>
        <w:t>роблеме</w:t>
      </w:r>
      <w:r w:rsidRPr="00D4067E">
        <w:rPr>
          <w:b/>
          <w:i/>
          <w:sz w:val="26"/>
          <w:szCs w:val="26"/>
          <w:lang w:val="en-US"/>
        </w:rPr>
        <w:t xml:space="preserve"> “Cooking shows</w:t>
      </w:r>
      <w:r w:rsidR="00283592" w:rsidRPr="00D4067E">
        <w:rPr>
          <w:b/>
          <w:i/>
          <w:sz w:val="26"/>
          <w:szCs w:val="26"/>
          <w:lang w:val="en-US"/>
        </w:rPr>
        <w:t xml:space="preserve"> on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  <w:lang w:val="en-US"/>
        </w:rPr>
        <w:t>t</w:t>
      </w:r>
      <w:r w:rsidRPr="00D4067E">
        <w:rPr>
          <w:b/>
          <w:i/>
          <w:sz w:val="26"/>
          <w:szCs w:val="26"/>
          <w:lang w:val="en-US"/>
        </w:rPr>
        <w:t>elevision. Too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b/>
          <w:i/>
          <w:sz w:val="26"/>
          <w:szCs w:val="26"/>
          <w:lang w:val="en-US"/>
        </w:rPr>
        <w:t>many</w:t>
      </w:r>
      <w:r w:rsidRPr="00D4067E">
        <w:rPr>
          <w:b/>
          <w:i/>
          <w:sz w:val="26"/>
          <w:szCs w:val="26"/>
        </w:rPr>
        <w:t>?”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3" w:name="_Toc438943143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3"/>
    </w:p>
    <w:p w:rsidR="00404775" w:rsidRPr="00D4067E" w:rsidRDefault="00B03230" w:rsidP="00AC7DE1">
      <w:pPr>
        <w:pStyle w:val="2"/>
      </w:pPr>
      <w:bookmarkStart w:id="104" w:name="_Toc438943144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4"/>
    </w:p>
    <w:p w:rsidR="00404775" w:rsidRPr="00D4067E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</w:t>
      </w:r>
      <w:r w:rsidR="00283592" w:rsidRPr="00D4067E">
        <w:rPr>
          <w:b/>
          <w:sz w:val="26"/>
          <w:szCs w:val="26"/>
          <w:lang w:val="de-DE"/>
        </w:rPr>
        <w:t xml:space="preserve"> in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  <w:lang w:val="de-DE"/>
        </w:rPr>
        <w:t>d</w:t>
      </w:r>
      <w:r w:rsidRPr="00D4067E">
        <w:rPr>
          <w:b/>
          <w:sz w:val="26"/>
          <w:szCs w:val="26"/>
          <w:lang w:val="de-DE"/>
        </w:rPr>
        <w:t>er Großstadt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v</w:t>
      </w:r>
      <w:r w:rsidRPr="00D4067E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f</w:t>
      </w:r>
      <w:r w:rsidRPr="00D4067E">
        <w:rPr>
          <w:sz w:val="26"/>
          <w:szCs w:val="26"/>
          <w:lang w:val="de-DE"/>
        </w:rPr>
        <w:t>ühren. Doch was genau heißt das? Ist das ein Kriterium,</w:t>
      </w:r>
      <w:r w:rsidR="00283592" w:rsidRPr="00D4067E">
        <w:rPr>
          <w:sz w:val="26"/>
          <w:szCs w:val="26"/>
          <w:lang w:val="de-DE"/>
        </w:rPr>
        <w:t xml:space="preserve"> u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tondschungel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ü</w:t>
      </w:r>
      <w:r w:rsidRPr="00D4067E">
        <w:rPr>
          <w:sz w:val="26"/>
          <w:szCs w:val="26"/>
          <w:lang w:val="de-DE"/>
        </w:rPr>
        <w:t>berleben, oder ein neuer Trend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a</w:t>
      </w:r>
      <w:r w:rsidRPr="00D4067E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D4067E">
        <w:rPr>
          <w:sz w:val="26"/>
          <w:szCs w:val="26"/>
          <w:lang w:val="de-DE"/>
        </w:rPr>
        <w:t xml:space="preserve"> er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a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W</w:t>
      </w:r>
      <w:r w:rsidRPr="00D4067E">
        <w:rPr>
          <w:sz w:val="26"/>
          <w:szCs w:val="26"/>
          <w:lang w:val="de-DE"/>
        </w:rPr>
        <w:t>ochenende hinaus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ie Natur fährt, dann steckt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undenlang</w:t>
      </w:r>
      <w:r w:rsidR="00283592" w:rsidRPr="00D4067E">
        <w:rPr>
          <w:sz w:val="26"/>
          <w:szCs w:val="26"/>
          <w:lang w:val="de-DE"/>
        </w:rPr>
        <w:t xml:space="preserve"> i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au und muss sich die von Jah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J</w:t>
      </w:r>
      <w:r w:rsidRPr="00D4067E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eit kurzem aber auch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r</w:t>
      </w:r>
      <w:r w:rsidRPr="00D4067E">
        <w:rPr>
          <w:sz w:val="26"/>
          <w:szCs w:val="26"/>
          <w:lang w:val="de-DE"/>
        </w:rPr>
        <w:t>ussischen Großstädten.</w:t>
      </w:r>
      <w:r w:rsidR="00283592" w:rsidRPr="00D4067E">
        <w:rPr>
          <w:sz w:val="26"/>
          <w:szCs w:val="26"/>
          <w:lang w:val="de-DE"/>
        </w:rPr>
        <w:t xml:space="preserve"> So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at der Soziologe Aleksej Maksimow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>iner selbst durchgeführten Studie herausgefunden, dass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eutzutage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zwölf Öko-Kommunen gibt. Die genaue Anzahl</w:t>
      </w:r>
      <w:r w:rsidR="00283592" w:rsidRPr="00D4067E">
        <w:rPr>
          <w:sz w:val="26"/>
          <w:szCs w:val="26"/>
          <w:lang w:val="de-DE"/>
        </w:rPr>
        <w:t xml:space="preserve"> a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P</w:t>
      </w:r>
      <w:r w:rsidRPr="00D4067E">
        <w:rPr>
          <w:sz w:val="26"/>
          <w:szCs w:val="26"/>
          <w:lang w:val="de-DE"/>
        </w:rPr>
        <w:t>erson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en Geschäften ist: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</w:t>
      </w:r>
      <w:r w:rsidR="00283592" w:rsidRPr="00D4067E">
        <w:rPr>
          <w:sz w:val="26"/>
          <w:szCs w:val="26"/>
          <w:lang w:val="de-DE"/>
        </w:rPr>
        <w:t xml:space="preserve"> es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T</w:t>
      </w:r>
      <w:r w:rsidRPr="00D4067E">
        <w:rPr>
          <w:sz w:val="26"/>
          <w:szCs w:val="26"/>
          <w:lang w:val="de-DE"/>
        </w:rPr>
        <w:t>ext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</w:t>
      </w:r>
      <w:r w:rsidR="00283592" w:rsidRPr="00D4067E">
        <w:rPr>
          <w:sz w:val="26"/>
          <w:szCs w:val="26"/>
          <w:lang w:val="de-DE"/>
        </w:rPr>
        <w:t xml:space="preserve"> a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äufigsten umweltfreundlich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anschließen?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de-DE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ашу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точку зрения.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5" w:name="_Toc438943145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5"/>
    </w:p>
    <w:p w:rsidR="00404775" w:rsidRPr="00D4067E" w:rsidRDefault="00B03230" w:rsidP="00AC7DE1">
      <w:pPr>
        <w:pStyle w:val="2"/>
      </w:pPr>
      <w:bookmarkStart w:id="106" w:name="_Toc438943146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6"/>
    </w:p>
    <w:p w:rsidR="00404775" w:rsidRPr="00D4067E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»,</w:t>
      </w:r>
      <w:r w:rsidR="00283592" w:rsidRPr="00D4067E">
        <w:rPr>
          <w:sz w:val="26"/>
          <w:szCs w:val="26"/>
          <w:lang w:val="es-ES"/>
        </w:rPr>
        <w:t xml:space="preserve"> es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nacional dedicado</w:t>
      </w:r>
      <w:r w:rsidR="00283592" w:rsidRPr="00D4067E">
        <w:rPr>
          <w:sz w:val="26"/>
          <w:szCs w:val="26"/>
          <w:lang w:val="es-ES"/>
        </w:rPr>
        <w:t xml:space="preserve"> a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contemporáneo, con sed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apital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 Madrid</w:t>
      </w:r>
      <w:r w:rsidRPr="00D4067E">
        <w:rPr>
          <w:sz w:val="26"/>
          <w:szCs w:val="26"/>
          <w:lang w:val="es-ES_tradnl"/>
        </w:rPr>
        <w:t>.</w:t>
      </w:r>
      <w:r w:rsidR="00283592" w:rsidRPr="00D4067E">
        <w:rPr>
          <w:sz w:val="26"/>
          <w:szCs w:val="26"/>
          <w:lang w:val="es-ES_tradnl"/>
        </w:rPr>
        <w:t xml:space="preserve"> </w:t>
      </w:r>
      <w:r w:rsidR="00283592" w:rsidRPr="00D4067E">
        <w:rPr>
          <w:sz w:val="26"/>
          <w:szCs w:val="26"/>
          <w:lang w:val="es-ES"/>
        </w:rPr>
        <w:t>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ncuentra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u</w:t>
      </w:r>
      <w:r w:rsidRPr="00D4067E">
        <w:rPr>
          <w:sz w:val="26"/>
          <w:szCs w:val="26"/>
          <w:lang w:val="es-ES"/>
        </w:rPr>
        <w:t>n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edificios del Madrid mágico, edificio neoclásico, cerca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tación Atocha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incipio po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quitecto militar José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ermosilla, por encargo del rey Fernando</w:t>
      </w:r>
      <w:r w:rsidR="00283592" w:rsidRPr="00D4067E">
        <w:rPr>
          <w:sz w:val="26"/>
          <w:szCs w:val="26"/>
          <w:lang w:val="es-ES"/>
        </w:rPr>
        <w:t xml:space="preserve"> VI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 en 1750,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n</w:t>
      </w:r>
      <w:r w:rsidRPr="00D4067E">
        <w:rPr>
          <w:sz w:val="26"/>
          <w:szCs w:val="26"/>
          <w:lang w:val="es-ES"/>
        </w:rPr>
        <w:t>uevo Hospital General. Con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modelación qu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iz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écad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80,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ayo de 1986 como “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”,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onor a</w:t>
      </w:r>
      <w:r w:rsidR="00283592" w:rsidRPr="00D4067E">
        <w:rPr>
          <w:sz w:val="26"/>
          <w:szCs w:val="26"/>
          <w:lang w:val="es-ES"/>
        </w:rPr>
        <w:t> 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ina Sofía</w:t>
      </w:r>
      <w:r w:rsidR="00283592" w:rsidRPr="00D4067E">
        <w:rPr>
          <w:sz w:val="26"/>
          <w:szCs w:val="26"/>
          <w:lang w:val="es-ES"/>
        </w:rPr>
        <w:t> 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</w:t>
      </w:r>
      <w:r w:rsidR="00283592" w:rsidRPr="00D4067E">
        <w:rPr>
          <w:sz w:val="26"/>
          <w:szCs w:val="26"/>
          <w:lang w:val="es-ES"/>
        </w:rPr>
        <w:t xml:space="preserve"> y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os años después pasó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s</w:t>
      </w:r>
      <w:r w:rsidRPr="00D4067E">
        <w:rPr>
          <w:sz w:val="26"/>
          <w:szCs w:val="26"/>
          <w:lang w:val="es-ES"/>
        </w:rPr>
        <w:t>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deó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oyec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mpliación del Museo del Prado, con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in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ubri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q</w:t>
      </w:r>
      <w:r w:rsidRPr="00D4067E">
        <w:rPr>
          <w:sz w:val="26"/>
          <w:szCs w:val="26"/>
          <w:lang w:val="es-ES"/>
        </w:rPr>
        <w:t>ue</w:t>
      </w:r>
      <w:r w:rsidR="00283592" w:rsidRPr="00D4067E">
        <w:rPr>
          <w:sz w:val="26"/>
          <w:szCs w:val="26"/>
          <w:lang w:val="es-ES"/>
        </w:rPr>
        <w:t xml:space="preserve"> y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no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bía espacio libr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l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ado.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ecidió que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nici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as colecciones del Museo Reina Sofía sería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artir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 del nacimien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icasso: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ño 1881, aunque posteriorment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n agregado obras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lgunos pintores anteriores, como Francisc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G</w:t>
      </w:r>
      <w:r w:rsidRPr="00D4067E">
        <w:rPr>
          <w:sz w:val="26"/>
          <w:szCs w:val="26"/>
          <w:lang w:val="es-ES"/>
        </w:rPr>
        <w:t>oya.</w:t>
      </w: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an Miró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y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la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lección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D</w:t>
      </w:r>
      <w:r w:rsidRPr="00D4067E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R</w:t>
      </w:r>
      <w:r w:rsidRPr="00D4067E">
        <w:rPr>
          <w:rFonts w:eastAsia="Arial Unicode MS"/>
          <w:sz w:val="26"/>
          <w:szCs w:val="26"/>
          <w:lang w:val="es-ES"/>
        </w:rPr>
        <w:t>eina Sofí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el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T</w:t>
      </w:r>
      <w:r w:rsidRPr="00D4067E">
        <w:rPr>
          <w:rFonts w:eastAsia="Arial Unicode MS"/>
          <w:sz w:val="26"/>
          <w:szCs w:val="26"/>
          <w:lang w:val="es-ES"/>
        </w:rPr>
        <w:t>eatro-Museo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su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l</w:t>
      </w:r>
      <w:r w:rsidRPr="00D4067E">
        <w:rPr>
          <w:rFonts w:eastAsia="Arial Unicode MS"/>
          <w:sz w:val="26"/>
          <w:szCs w:val="26"/>
          <w:lang w:val="es-ES"/>
        </w:rPr>
        <w:t>egado qu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intor cedió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e</w:t>
      </w:r>
      <w:r w:rsidRPr="00D4067E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</w:t>
      </w:r>
      <w:r w:rsidR="00283592" w:rsidRPr="00D4067E">
        <w:rPr>
          <w:sz w:val="26"/>
          <w:szCs w:val="26"/>
          <w:lang w:val="es-ES_tradnl"/>
        </w:rPr>
        <w:t xml:space="preserve"> se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rata</w:t>
      </w:r>
      <w:r w:rsidR="00283592" w:rsidRPr="00D4067E">
        <w:rPr>
          <w:sz w:val="26"/>
          <w:szCs w:val="26"/>
          <w:lang w:val="es-ES_tradnl"/>
        </w:rPr>
        <w:t xml:space="preserve"> en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el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ext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</w:t>
      </w:r>
      <w:r w:rsidR="00283592" w:rsidRPr="00D4067E">
        <w:rPr>
          <w:sz w:val="26"/>
          <w:szCs w:val="26"/>
          <w:lang w:val="es-ES_tradnl"/>
        </w:rPr>
        <w:t xml:space="preserve"> 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e</w:t>
      </w:r>
      <w:r w:rsidRPr="00D4067E">
        <w:rPr>
          <w:sz w:val="26"/>
          <w:szCs w:val="26"/>
          <w:lang w:val="es-ES_tradnl"/>
        </w:rPr>
        <w:t>dificio del muse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</w:t>
      </w:r>
      <w:r w:rsidR="00283592" w:rsidRPr="00D4067E">
        <w:rPr>
          <w:sz w:val="26"/>
          <w:szCs w:val="26"/>
          <w:lang w:val="es-ES_tradnl"/>
        </w:rPr>
        <w:t xml:space="preserve"> la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b</w:t>
      </w:r>
      <w:r w:rsidRPr="00D4067E">
        <w:rPr>
          <w:sz w:val="26"/>
          <w:szCs w:val="26"/>
          <w:lang w:val="es-ES_tradnl"/>
        </w:rPr>
        <w:t>ase del Museo Reina Sofía?</w:t>
      </w: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s-E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s-E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D4067E">
        <w:rPr>
          <w:b/>
          <w:sz w:val="26"/>
          <w:szCs w:val="26"/>
          <w:lang w:val="es-ES_tradnl"/>
        </w:rPr>
        <w:t xml:space="preserve"> de</w:t>
      </w:r>
      <w:r w:rsidR="00283592">
        <w:rPr>
          <w:b/>
          <w:sz w:val="26"/>
          <w:szCs w:val="26"/>
          <w:lang w:val="es-ES_tradnl"/>
        </w:rPr>
        <w:t> </w:t>
      </w:r>
      <w:r w:rsidR="00283592" w:rsidRPr="00D4067E">
        <w:rPr>
          <w:b/>
          <w:sz w:val="26"/>
          <w:szCs w:val="26"/>
          <w:lang w:val="es-ES_tradnl"/>
        </w:rPr>
        <w:t>l</w:t>
      </w:r>
      <w:r w:rsidRPr="00D4067E">
        <w:rPr>
          <w:b/>
          <w:sz w:val="26"/>
          <w:szCs w:val="26"/>
          <w:lang w:val="es-ES_tradnl"/>
        </w:rPr>
        <w:t>os museos”.</w:t>
      </w: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D4067E" w:rsidRDefault="00404775" w:rsidP="00AC7DE1"/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7" w:name="_Toc438943147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7"/>
    </w:p>
    <w:p w:rsidR="00404775" w:rsidRPr="00D4067E" w:rsidRDefault="00B03230" w:rsidP="00AC7DE1">
      <w:pPr>
        <w:pStyle w:val="2"/>
      </w:pPr>
      <w:bookmarkStart w:id="108" w:name="_Toc438943148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8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ветьте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опросы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attire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embres, toutes tranches d'âg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é</w:t>
      </w:r>
      <w:r w:rsidRPr="00D4067E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” portent atteinte</w:t>
      </w:r>
      <w:r w:rsidR="00283592" w:rsidRPr="00D4067E">
        <w:rPr>
          <w:sz w:val="26"/>
          <w:szCs w:val="26"/>
          <w:lang w:val="en-US"/>
        </w:rPr>
        <w:t xml:space="preserve"> à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i</w:t>
      </w:r>
      <w:r w:rsidRPr="00D4067E">
        <w:rPr>
          <w:sz w:val="26"/>
          <w:szCs w:val="26"/>
          <w:lang w:val="en-US"/>
        </w:rPr>
        <w:t>nvitant les internautes</w:t>
      </w:r>
      <w:r w:rsidR="00283592" w:rsidRPr="00D4067E">
        <w:rPr>
          <w:sz w:val="26"/>
          <w:szCs w:val="26"/>
          <w:lang w:val="en-US"/>
        </w:rPr>
        <w:t xml:space="preserve"> à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réer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s dévoilant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, les internautes diminuent leur protection</w:t>
      </w:r>
      <w:r w:rsidR="00283592" w:rsidRPr="00D4067E">
        <w:rPr>
          <w:sz w:val="26"/>
          <w:szCs w:val="26"/>
          <w:lang w:val="en-US"/>
        </w:rPr>
        <w:t xml:space="preserve"> au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itre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, qui devi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q</w:t>
      </w:r>
      <w:r w:rsidRPr="00D4067E">
        <w:rPr>
          <w:sz w:val="26"/>
          <w:szCs w:val="26"/>
          <w:lang w:val="en-US"/>
        </w:rPr>
        <w:t>uelque sorte " publique ". Ils peuv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vanche agir contre</w:t>
      </w:r>
      <w:r w:rsidR="00283592" w:rsidRPr="00D4067E">
        <w:rPr>
          <w:sz w:val="26"/>
          <w:szCs w:val="26"/>
          <w:lang w:val="en-US"/>
        </w:rPr>
        <w:t xml:space="preserve"> l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ite</w:t>
      </w:r>
      <w:r w:rsidR="00283592" w:rsidRPr="00D4067E">
        <w:rPr>
          <w:sz w:val="26"/>
          <w:szCs w:val="26"/>
          <w:lang w:val="en-US"/>
        </w:rPr>
        <w:t xml:space="preserve"> si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elui-ci fait une utilisation non autoris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urs données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ffusio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onnées personnelles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est que les internautes deviennent plus facilement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ible des publicitaires. Dans son rapport d'activité 2008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mission national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'informatiqu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es libertés (Cnil) me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arde les internautes : “ L'internaute rend</w:t>
      </w:r>
      <w:r w:rsidR="00283592" w:rsidRPr="00D4067E">
        <w:rPr>
          <w:sz w:val="26"/>
          <w:szCs w:val="26"/>
          <w:lang w:val="en-US"/>
        </w:rPr>
        <w:t xml:space="preserve"> s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visible par chacu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il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ermet aux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s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tituer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rmidables mines d'informations susceptibles ainsi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 xml:space="preserve">ultiples exploitations commerciales. ”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tamé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alogue avec les principaux acteurs concernés afi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rouver des solutions permetta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eux protéger les données personnelles des internautes.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ur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ervation des données collectée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se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œ</w:t>
      </w:r>
      <w:r w:rsidRPr="00D4067E">
        <w:rPr>
          <w:sz w:val="26"/>
          <w:szCs w:val="26"/>
          <w:lang w:val="en-US"/>
        </w:rPr>
        <w:t>uvre effective des droits d'accè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ctification des données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n-U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n-US"/>
        </w:rPr>
        <w:t xml:space="preserve"> “Réseau social</w:t>
      </w:r>
      <w:r w:rsidR="00283592" w:rsidRPr="00D4067E">
        <w:rPr>
          <w:b/>
          <w:sz w:val="26"/>
          <w:szCs w:val="26"/>
          <w:lang w:val="en-US"/>
        </w:rPr>
        <w:t xml:space="preserve"> en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l</w:t>
      </w:r>
      <w:r w:rsidRPr="00D4067E">
        <w:rPr>
          <w:b/>
          <w:sz w:val="26"/>
          <w:szCs w:val="26"/>
          <w:lang w:val="en-US"/>
        </w:rPr>
        <w:t>igne : bienfait</w:t>
      </w:r>
      <w:r w:rsidR="00283592" w:rsidRPr="00D4067E">
        <w:rPr>
          <w:b/>
          <w:sz w:val="26"/>
          <w:szCs w:val="26"/>
          <w:lang w:val="en-US"/>
        </w:rPr>
        <w:t xml:space="preserve"> ou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d</w:t>
      </w:r>
      <w:r w:rsidRPr="00D4067E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2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71DF" w:rsidRDefault="009A71DF" w:rsidP="00D3275C">
      <w:r>
        <w:separator/>
      </w:r>
    </w:p>
  </w:endnote>
  <w:endnote w:type="continuationSeparator" w:id="0">
    <w:p w:rsidR="009A71DF" w:rsidRDefault="009A71DF" w:rsidP="00D327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59F7" w:rsidRDefault="007159F7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1D23D1">
      <w:rPr>
        <w:noProof/>
      </w:rPr>
      <w:t>52</w:t>
    </w:r>
    <w:r>
      <w:rPr>
        <w:noProof/>
      </w:rPr>
      <w:fldChar w:fldCharType="end"/>
    </w:r>
  </w:p>
  <w:p w:rsidR="007159F7" w:rsidRDefault="007159F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71DF" w:rsidRDefault="009A71DF" w:rsidP="00D3275C">
      <w:r>
        <w:separator/>
      </w:r>
    </w:p>
  </w:footnote>
  <w:footnote w:type="continuationSeparator" w:id="0">
    <w:p w:rsidR="009A71DF" w:rsidRDefault="009A71DF" w:rsidP="00D3275C">
      <w:r>
        <w:continuationSeparator/>
      </w:r>
    </w:p>
  </w:footnote>
  <w:footnote w:id="1">
    <w:p w:rsidR="007159F7" w:rsidRDefault="007159F7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02B1"/>
    <w:rsid w:val="000063E2"/>
    <w:rsid w:val="00013368"/>
    <w:rsid w:val="00016305"/>
    <w:rsid w:val="00057792"/>
    <w:rsid w:val="000756A2"/>
    <w:rsid w:val="000E4104"/>
    <w:rsid w:val="000F1626"/>
    <w:rsid w:val="0015139C"/>
    <w:rsid w:val="00163AB7"/>
    <w:rsid w:val="00190260"/>
    <w:rsid w:val="001919FF"/>
    <w:rsid w:val="001D23D1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606805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1DF"/>
    <w:rsid w:val="009A74E7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6.wmf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5.wmf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image" Target="media/image19.wmf"/><Relationship Id="rId40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emf"/><Relationship Id="rId35" Type="http://schemas.openxmlformats.org/officeDocument/2006/relationships/image" Target="media/image17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1875C2-59C1-4B93-872D-64CD735390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3</Pages>
  <Words>15516</Words>
  <Characters>88443</Characters>
  <Application>Microsoft Office Word</Application>
  <DocSecurity>0</DocSecurity>
  <Lines>737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ламадина Дарья Олеговна</dc:creator>
  <cp:keywords/>
  <dc:description/>
  <cp:lastModifiedBy>Admin</cp:lastModifiedBy>
  <cp:revision>2</cp:revision>
  <dcterms:created xsi:type="dcterms:W3CDTF">2016-01-19T13:03:00Z</dcterms:created>
  <dcterms:modified xsi:type="dcterms:W3CDTF">2016-01-19T13:03:00Z</dcterms:modified>
</cp:coreProperties>
</file>